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31EBDA" w14:textId="1EB3B6D1" w:rsidR="006A472C" w:rsidRDefault="008D677A" w:rsidP="00FA6FF5">
      <w:pPr>
        <w:pStyle w:val="a3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8D677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Proiectul didactic al lecției</w:t>
      </w:r>
    </w:p>
    <w:p w14:paraId="6F792246" w14:textId="14D06F79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Disciplina: Matematică</w:t>
      </w:r>
    </w:p>
    <w:p w14:paraId="1B51352C" w14:textId="794976DE" w:rsidR="008D677A" w:rsidRDefault="00625425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Clasa: a X</w:t>
      </w:r>
      <w:r w:rsidR="008D677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-a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, real</w:t>
      </w:r>
    </w:p>
    <w:p w14:paraId="5ADCB1E1" w14:textId="32E45287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atea de conținut:</w:t>
      </w:r>
      <w:r w:rsidR="00261057" w:rsidRPr="00261057">
        <w:rPr>
          <w:rFonts w:ascii="Times New Roman" w:hAnsi="Times New Roman"/>
          <w:b/>
          <w:bCs/>
          <w:sz w:val="24"/>
          <w:szCs w:val="24"/>
          <w:lang w:val="ro-MD"/>
        </w:rPr>
        <w:t xml:space="preserve"> </w:t>
      </w:r>
      <w:proofErr w:type="spellStart"/>
      <w:r w:rsidR="00625425" w:rsidRPr="00625425">
        <w:rPr>
          <w:rFonts w:ascii="Times New Roman" w:hAnsi="Times New Roman" w:cs="Times New Roman"/>
          <w:b/>
          <w:sz w:val="24"/>
          <w:szCs w:val="24"/>
        </w:rPr>
        <w:t>Funcția</w:t>
      </w:r>
      <w:proofErr w:type="spellEnd"/>
      <w:r w:rsidR="00625425" w:rsidRPr="00625425">
        <w:rPr>
          <w:rFonts w:ascii="Times New Roman" w:hAnsi="Times New Roman" w:cs="Times New Roman"/>
          <w:b/>
          <w:sz w:val="24"/>
          <w:szCs w:val="24"/>
        </w:rPr>
        <w:t xml:space="preserve"> de </w:t>
      </w:r>
      <w:proofErr w:type="spellStart"/>
      <w:r w:rsidR="00625425" w:rsidRPr="00625425">
        <w:rPr>
          <w:rFonts w:ascii="Times New Roman" w:hAnsi="Times New Roman" w:cs="Times New Roman"/>
          <w:b/>
          <w:sz w:val="24"/>
          <w:szCs w:val="24"/>
        </w:rPr>
        <w:t>gradul</w:t>
      </w:r>
      <w:proofErr w:type="spellEnd"/>
      <w:r w:rsidR="00625425" w:rsidRPr="00625425">
        <w:rPr>
          <w:rFonts w:ascii="Times New Roman" w:hAnsi="Times New Roman" w:cs="Times New Roman"/>
          <w:b/>
          <w:sz w:val="24"/>
          <w:szCs w:val="24"/>
        </w:rPr>
        <w:t xml:space="preserve"> II.</w:t>
      </w:r>
    </w:p>
    <w:p w14:paraId="0B6D86C6" w14:textId="46551EF7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Numărul lecției în </w:t>
      </w:r>
      <w:r w:rsidR="00096ED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atea de conținut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(conform proiectăr</w:t>
      </w:r>
      <w:r w:rsidR="00261057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ii </w:t>
      </w:r>
      <w:r w:rsidR="005E7931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didactice de lungă durată): 14</w:t>
      </w:r>
      <w:r w:rsidR="00221B1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/</w:t>
      </w:r>
      <w:r w:rsidR="00625425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15</w:t>
      </w:r>
    </w:p>
    <w:p w14:paraId="6119348A" w14:textId="7DACABA0" w:rsidR="005E7931" w:rsidRPr="005E7931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Subiectul lecției:</w:t>
      </w:r>
      <w:r w:rsidR="00FA6FF5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proofErr w:type="spellStart"/>
      <w:r w:rsidR="00316C1B" w:rsidRPr="00316C1B">
        <w:rPr>
          <w:rFonts w:ascii="Times New Roman" w:hAnsi="Times New Roman" w:cs="Times New Roman"/>
          <w:sz w:val="24"/>
          <w:szCs w:val="24"/>
        </w:rPr>
        <w:t>Ora</w:t>
      </w:r>
      <w:proofErr w:type="spellEnd"/>
      <w:r w:rsidR="00316C1B" w:rsidRPr="00316C1B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="00316C1B" w:rsidRPr="00316C1B">
        <w:rPr>
          <w:rFonts w:ascii="Times New Roman" w:hAnsi="Times New Roman" w:cs="Times New Roman"/>
          <w:sz w:val="24"/>
          <w:szCs w:val="24"/>
        </w:rPr>
        <w:t>sinteză</w:t>
      </w:r>
      <w:proofErr w:type="spellEnd"/>
      <w:r w:rsidR="005E79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7931">
        <w:rPr>
          <w:rFonts w:ascii="Times New Roman" w:hAnsi="Times New Roman" w:cs="Times New Roman"/>
          <w:sz w:val="24"/>
          <w:szCs w:val="24"/>
        </w:rPr>
        <w:t>integrativă</w:t>
      </w:r>
      <w:proofErr w:type="spellEnd"/>
      <w:r w:rsidR="005E7931">
        <w:rPr>
          <w:rFonts w:ascii="Times New Roman" w:hAnsi="Times New Roman" w:cs="Times New Roman"/>
          <w:sz w:val="24"/>
          <w:szCs w:val="24"/>
        </w:rPr>
        <w:t>.</w:t>
      </w:r>
    </w:p>
    <w:p w14:paraId="34D6C561" w14:textId="48BE74CE" w:rsidR="008D677A" w:rsidRPr="00261057" w:rsidRDefault="009F165F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Durata lectiei:</w:t>
      </w:r>
      <w:r w:rsidR="00261057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261057" w:rsidRPr="0028147E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45 </w:t>
      </w:r>
      <w:r w:rsidR="00261057" w:rsidRPr="00261057">
        <w:rPr>
          <w:rFonts w:ascii="Times New Roman" w:hAnsi="Times New Roman" w:cs="Times New Roman"/>
          <w:b/>
          <w:bCs/>
          <w:iCs/>
          <w:sz w:val="24"/>
          <w:szCs w:val="24"/>
          <w:lang w:val="ro-RO"/>
        </w:rPr>
        <w:t>minute.</w:t>
      </w:r>
    </w:p>
    <w:p w14:paraId="0C700D50" w14:textId="58D2570B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ăți de competență:</w:t>
      </w:r>
    </w:p>
    <w:p w14:paraId="07627805" w14:textId="77777777" w:rsidR="00316C1B" w:rsidRPr="00316C1B" w:rsidRDefault="00316C1B" w:rsidP="006C26B5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6C1B">
        <w:rPr>
          <w:rFonts w:ascii="Times New Roman" w:hAnsi="Times New Roman" w:cs="Times New Roman"/>
          <w:b/>
          <w:sz w:val="24"/>
          <w:szCs w:val="24"/>
        </w:rPr>
        <w:t xml:space="preserve">5.1. </w:t>
      </w:r>
      <w:proofErr w:type="spellStart"/>
      <w:r w:rsidRPr="00316C1B">
        <w:rPr>
          <w:rFonts w:ascii="Times New Roman" w:hAnsi="Times New Roman" w:cs="Times New Roman"/>
          <w:b/>
          <w:sz w:val="24"/>
          <w:szCs w:val="24"/>
        </w:rPr>
        <w:t>Recunoaștere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316C1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b/>
          <w:sz w:val="24"/>
          <w:szCs w:val="24"/>
        </w:rPr>
        <w:t>aplicare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terminologiei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notațiilor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aferent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noțiunilor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numerică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ecuați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inecuați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sistem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totalitat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diverse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context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6849BF0" w14:textId="77777777" w:rsidR="00316C1B" w:rsidRPr="00316C1B" w:rsidRDefault="00316C1B" w:rsidP="006C26B5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6C1B">
        <w:rPr>
          <w:rFonts w:ascii="Times New Roman" w:hAnsi="Times New Roman" w:cs="Times New Roman"/>
          <w:b/>
          <w:sz w:val="24"/>
          <w:szCs w:val="24"/>
        </w:rPr>
        <w:t xml:space="preserve">5.2. </w:t>
      </w:r>
      <w:proofErr w:type="spellStart"/>
      <w:r w:rsidRPr="00316C1B">
        <w:rPr>
          <w:rFonts w:ascii="Times New Roman" w:hAnsi="Times New Roman" w:cs="Times New Roman"/>
          <w:b/>
          <w:sz w:val="24"/>
          <w:szCs w:val="24"/>
        </w:rPr>
        <w:t>Identificare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diferit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situații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dependențelor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onal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de tip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gradul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I, II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puter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radical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exponențială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logaritmică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modul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proporționalitate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directă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proporționalitate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inversă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A6F9840" w14:textId="77777777" w:rsidR="00316C1B" w:rsidRPr="00316C1B" w:rsidRDefault="00316C1B" w:rsidP="006C26B5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6C1B">
        <w:rPr>
          <w:rFonts w:ascii="Times New Roman" w:hAnsi="Times New Roman" w:cs="Times New Roman"/>
          <w:b/>
          <w:sz w:val="24"/>
          <w:szCs w:val="24"/>
        </w:rPr>
        <w:t xml:space="preserve">5.3. </w:t>
      </w:r>
      <w:proofErr w:type="spellStart"/>
      <w:r w:rsidRPr="00316C1B">
        <w:rPr>
          <w:rFonts w:ascii="Times New Roman" w:hAnsi="Times New Roman" w:cs="Times New Roman"/>
          <w:b/>
          <w:sz w:val="24"/>
          <w:szCs w:val="24"/>
        </w:rPr>
        <w:t>Exprimare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limbaj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matematic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unor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situații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real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modelat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prin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i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gradul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I, II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putere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radical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exponențială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logaritmică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funcți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modul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proporționalitate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directă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proporționalitatea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16C1B">
        <w:rPr>
          <w:rFonts w:ascii="Times New Roman" w:hAnsi="Times New Roman" w:cs="Times New Roman"/>
          <w:sz w:val="24"/>
          <w:szCs w:val="24"/>
        </w:rPr>
        <w:t>inversă</w:t>
      </w:r>
      <w:proofErr w:type="spellEnd"/>
      <w:r w:rsidRPr="00316C1B">
        <w:rPr>
          <w:rFonts w:ascii="Times New Roman" w:hAnsi="Times New Roman" w:cs="Times New Roman"/>
          <w:sz w:val="24"/>
          <w:szCs w:val="24"/>
        </w:rPr>
        <w:t>.</w:t>
      </w:r>
    </w:p>
    <w:p w14:paraId="6B894941" w14:textId="0630A439" w:rsidR="005532FB" w:rsidRPr="005532FB" w:rsidRDefault="005532FB" w:rsidP="006C26B5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532FB">
        <w:rPr>
          <w:rFonts w:ascii="Times New Roman" w:hAnsi="Times New Roman" w:cs="Times New Roman"/>
          <w:b/>
          <w:sz w:val="24"/>
          <w:szCs w:val="24"/>
        </w:rPr>
        <w:t xml:space="preserve">5.4. </w:t>
      </w:r>
      <w:proofErr w:type="spellStart"/>
      <w:r w:rsidRPr="005532FB">
        <w:rPr>
          <w:rFonts w:ascii="Times New Roman" w:hAnsi="Times New Roman" w:cs="Times New Roman"/>
          <w:b/>
          <w:sz w:val="24"/>
          <w:szCs w:val="24"/>
        </w:rPr>
        <w:t>Clasificarea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după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diverse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criterii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funcții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numerice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ecuații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inecuații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sisteme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studiate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3379D29" w14:textId="77777777" w:rsidR="005532FB" w:rsidRPr="005532FB" w:rsidRDefault="005532FB" w:rsidP="006C26B5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532FB">
        <w:rPr>
          <w:rFonts w:ascii="Times New Roman" w:hAnsi="Times New Roman" w:cs="Times New Roman"/>
          <w:b/>
          <w:sz w:val="24"/>
          <w:szCs w:val="24"/>
        </w:rPr>
        <w:t xml:space="preserve">5.5. </w:t>
      </w:r>
      <w:proofErr w:type="spellStart"/>
      <w:r w:rsidRPr="005532FB">
        <w:rPr>
          <w:rFonts w:ascii="Times New Roman" w:hAnsi="Times New Roman" w:cs="Times New Roman"/>
          <w:b/>
          <w:sz w:val="24"/>
          <w:szCs w:val="24"/>
        </w:rPr>
        <w:t>Aplicarea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metode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grafice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pentru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rezolvarea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ecuații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inecuații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sisteme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ecuații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B92159E" w14:textId="5794D767" w:rsidR="005532FB" w:rsidRPr="005532FB" w:rsidRDefault="005532FB" w:rsidP="006C26B5">
      <w:pPr>
        <w:pStyle w:val="a3"/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532FB">
        <w:rPr>
          <w:rFonts w:ascii="Times New Roman" w:hAnsi="Times New Roman" w:cs="Times New Roman"/>
          <w:b/>
          <w:sz w:val="24"/>
          <w:szCs w:val="24"/>
        </w:rPr>
        <w:t xml:space="preserve">5.6. </w:t>
      </w:r>
      <w:proofErr w:type="spellStart"/>
      <w:r w:rsidRPr="005532FB">
        <w:rPr>
          <w:rFonts w:ascii="Times New Roman" w:hAnsi="Times New Roman" w:cs="Times New Roman"/>
          <w:b/>
          <w:sz w:val="24"/>
          <w:szCs w:val="24"/>
        </w:rPr>
        <w:t>Rezolvarea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ecuații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inecuații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sisteme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două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ecuații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sistemelor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inecuații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tipurile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32FB">
        <w:rPr>
          <w:rFonts w:ascii="Times New Roman" w:hAnsi="Times New Roman" w:cs="Times New Roman"/>
          <w:sz w:val="24"/>
          <w:szCs w:val="24"/>
        </w:rPr>
        <w:t>studiate</w:t>
      </w:r>
      <w:proofErr w:type="spellEnd"/>
      <w:r w:rsidRPr="005532FB">
        <w:rPr>
          <w:rFonts w:ascii="Times New Roman" w:hAnsi="Times New Roman" w:cs="Times New Roman"/>
          <w:sz w:val="24"/>
          <w:szCs w:val="24"/>
        </w:rPr>
        <w:t>.</w:t>
      </w:r>
    </w:p>
    <w:p w14:paraId="12EFE195" w14:textId="77777777" w:rsidR="006C26B5" w:rsidRPr="006C26B5" w:rsidRDefault="006C26B5" w:rsidP="006C26B5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C26B5">
        <w:rPr>
          <w:rFonts w:ascii="Times New Roman" w:hAnsi="Times New Roman" w:cs="Times New Roman"/>
          <w:b/>
          <w:sz w:val="24"/>
          <w:szCs w:val="24"/>
        </w:rPr>
        <w:t xml:space="preserve">5.7. </w:t>
      </w:r>
      <w:proofErr w:type="spellStart"/>
      <w:r w:rsidRPr="006C26B5">
        <w:rPr>
          <w:rFonts w:ascii="Times New Roman" w:hAnsi="Times New Roman" w:cs="Times New Roman"/>
          <w:b/>
          <w:sz w:val="24"/>
          <w:szCs w:val="24"/>
        </w:rPr>
        <w:t>Transpunerea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unor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situați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reale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modelate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limbajul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ecuațiilor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inecuațiilor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sistemelor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ecuați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inecuați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rezolvarea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probleme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obținute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interpretarea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rezultatulu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09C8586" w14:textId="17ADDB29" w:rsidR="006C26B5" w:rsidRPr="006C26B5" w:rsidRDefault="006C26B5" w:rsidP="006C26B5">
      <w:pPr>
        <w:pStyle w:val="a3"/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C26B5">
        <w:rPr>
          <w:rFonts w:ascii="Times New Roman" w:hAnsi="Times New Roman" w:cs="Times New Roman"/>
          <w:b/>
          <w:sz w:val="24"/>
          <w:szCs w:val="24"/>
        </w:rPr>
        <w:t xml:space="preserve">5.8. </w:t>
      </w:r>
      <w:proofErr w:type="spellStart"/>
      <w:r w:rsidRPr="006C26B5">
        <w:rPr>
          <w:rFonts w:ascii="Times New Roman" w:hAnsi="Times New Roman" w:cs="Times New Roman"/>
          <w:b/>
          <w:sz w:val="24"/>
          <w:szCs w:val="24"/>
        </w:rPr>
        <w:t>Analiza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rezolvări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une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ecuați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inecuați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sistem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contextul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corectitudini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simplități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clarităț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al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semnificației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26B5">
        <w:rPr>
          <w:rFonts w:ascii="Times New Roman" w:hAnsi="Times New Roman" w:cs="Times New Roman"/>
          <w:sz w:val="24"/>
          <w:szCs w:val="24"/>
        </w:rPr>
        <w:t>rezultatelor</w:t>
      </w:r>
      <w:proofErr w:type="spellEnd"/>
      <w:r w:rsidRPr="006C26B5">
        <w:rPr>
          <w:rFonts w:ascii="Times New Roman" w:hAnsi="Times New Roman" w:cs="Times New Roman"/>
          <w:sz w:val="24"/>
          <w:szCs w:val="24"/>
        </w:rPr>
        <w:t>.</w:t>
      </w:r>
    </w:p>
    <w:p w14:paraId="5CD81C32" w14:textId="77148ED3" w:rsidR="008D677A" w:rsidRPr="00B141CD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Obiectivele lecției:</w:t>
      </w:r>
      <w:r w:rsidR="00B141CD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B141CD">
        <w:rPr>
          <w:rFonts w:ascii="Times New Roman" w:hAnsi="Times New Roman" w:cs="Times New Roman"/>
          <w:sz w:val="24"/>
          <w:szCs w:val="24"/>
          <w:lang w:val="ro-MD"/>
        </w:rPr>
        <w:t>La finele lecției, elevii vor fi capabili:</w:t>
      </w:r>
    </w:p>
    <w:p w14:paraId="27AEF8C6" w14:textId="77777777" w:rsidR="005B5F62" w:rsidRDefault="005B5F62" w:rsidP="005B5F62">
      <w:pPr>
        <w:pStyle w:val="a9"/>
        <w:spacing w:before="0" w:beforeAutospacing="0" w:after="0" w:afterAutospacing="0"/>
        <w:jc w:val="both"/>
        <w:rPr>
          <w:lang w:val="en-US"/>
        </w:rPr>
      </w:pPr>
      <w:r>
        <w:rPr>
          <w:b/>
          <w:bCs/>
          <w:i/>
          <w:iCs/>
          <w:color w:val="000000"/>
          <w:lang w:val="en-US"/>
        </w:rPr>
        <w:t>O.1.</w:t>
      </w:r>
      <w:r>
        <w:rPr>
          <w:i/>
          <w:iCs/>
          <w:color w:val="000000"/>
          <w:lang w:val="en-US"/>
        </w:rPr>
        <w:t xml:space="preserve"> – </w:t>
      </w:r>
      <w:proofErr w:type="spellStart"/>
      <w:proofErr w:type="gramStart"/>
      <w:r>
        <w:rPr>
          <w:color w:val="000000"/>
          <w:lang w:val="en-US"/>
        </w:rPr>
        <w:t>Să</w:t>
      </w:r>
      <w:proofErr w:type="spellEnd"/>
      <w:proofErr w:type="gram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identific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ă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aplic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terminologia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notațiil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aferent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noțiunilor</w:t>
      </w:r>
      <w:proofErr w:type="spellEnd"/>
      <w:r>
        <w:rPr>
          <w:color w:val="000000"/>
          <w:lang w:val="en-US"/>
        </w:rPr>
        <w:t xml:space="preserve"> de </w:t>
      </w:r>
      <w:proofErr w:type="spellStart"/>
      <w:r>
        <w:rPr>
          <w:color w:val="000000"/>
          <w:lang w:val="en-US"/>
        </w:rPr>
        <w:t>ecuație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inecuație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sistem</w:t>
      </w:r>
      <w:proofErr w:type="spellEnd"/>
      <w:r>
        <w:rPr>
          <w:color w:val="000000"/>
          <w:lang w:val="en-US"/>
        </w:rPr>
        <w:t>;</w:t>
      </w:r>
    </w:p>
    <w:p w14:paraId="7E8A8ABC" w14:textId="77777777" w:rsidR="005B5F62" w:rsidRDefault="005B5F62" w:rsidP="005B5F62">
      <w:pPr>
        <w:pStyle w:val="a9"/>
        <w:spacing w:before="0" w:beforeAutospacing="0" w:after="0" w:afterAutospacing="0"/>
        <w:jc w:val="both"/>
        <w:rPr>
          <w:lang w:val="en-US"/>
        </w:rPr>
      </w:pPr>
      <w:r>
        <w:rPr>
          <w:b/>
          <w:bCs/>
          <w:i/>
          <w:iCs/>
          <w:color w:val="000000"/>
          <w:lang w:val="en-US"/>
        </w:rPr>
        <w:t xml:space="preserve">O.2. </w:t>
      </w:r>
      <w:r>
        <w:rPr>
          <w:i/>
          <w:iCs/>
          <w:color w:val="000000"/>
          <w:lang w:val="en-US"/>
        </w:rPr>
        <w:t xml:space="preserve">– </w:t>
      </w:r>
      <w:proofErr w:type="spellStart"/>
      <w:proofErr w:type="gramStart"/>
      <w:r>
        <w:rPr>
          <w:color w:val="000000"/>
          <w:lang w:val="en-US"/>
        </w:rPr>
        <w:t>Să</w:t>
      </w:r>
      <w:proofErr w:type="spellEnd"/>
      <w:proofErr w:type="gram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rezolv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ecuații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inecuați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isteme</w:t>
      </w:r>
      <w:proofErr w:type="spellEnd"/>
      <w:r>
        <w:rPr>
          <w:color w:val="000000"/>
          <w:lang w:val="en-US"/>
        </w:rPr>
        <w:t xml:space="preserve"> de </w:t>
      </w:r>
      <w:proofErr w:type="spellStart"/>
      <w:r>
        <w:rPr>
          <w:color w:val="000000"/>
          <w:lang w:val="en-US"/>
        </w:rPr>
        <w:t>tipuril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tudiate</w:t>
      </w:r>
      <w:proofErr w:type="spellEnd"/>
      <w:r>
        <w:rPr>
          <w:color w:val="000000"/>
          <w:lang w:val="en-US"/>
        </w:rPr>
        <w:t>;</w:t>
      </w:r>
    </w:p>
    <w:p w14:paraId="23F94117" w14:textId="77777777" w:rsidR="005B5F62" w:rsidRDefault="005B5F62" w:rsidP="005B5F62">
      <w:pPr>
        <w:pStyle w:val="a9"/>
        <w:spacing w:before="0" w:beforeAutospacing="0" w:after="0" w:afterAutospacing="0"/>
        <w:jc w:val="both"/>
        <w:rPr>
          <w:lang w:val="en-US"/>
        </w:rPr>
      </w:pPr>
      <w:r>
        <w:rPr>
          <w:b/>
          <w:bCs/>
          <w:i/>
          <w:iCs/>
          <w:color w:val="000000"/>
          <w:lang w:val="en-US"/>
        </w:rPr>
        <w:t>O.3.</w:t>
      </w:r>
      <w:r>
        <w:rPr>
          <w:i/>
          <w:iCs/>
          <w:color w:val="000000"/>
          <w:lang w:val="en-US"/>
        </w:rPr>
        <w:t xml:space="preserve"> –</w:t>
      </w:r>
      <w:r>
        <w:rPr>
          <w:color w:val="000000"/>
          <w:lang w:val="en-US"/>
        </w:rPr>
        <w:t xml:space="preserve"> </w:t>
      </w:r>
      <w:proofErr w:type="spellStart"/>
      <w:proofErr w:type="gramStart"/>
      <w:r>
        <w:rPr>
          <w:color w:val="000000"/>
          <w:lang w:val="en-US"/>
        </w:rPr>
        <w:t>Să</w:t>
      </w:r>
      <w:proofErr w:type="spellEnd"/>
      <w:proofErr w:type="gramEnd"/>
      <w:r>
        <w:rPr>
          <w:color w:val="000000"/>
          <w:lang w:val="en-US"/>
        </w:rPr>
        <w:t xml:space="preserve"> se </w:t>
      </w:r>
      <w:proofErr w:type="spellStart"/>
      <w:r>
        <w:rPr>
          <w:color w:val="000000"/>
          <w:lang w:val="en-US"/>
        </w:rPr>
        <w:t>transpună</w:t>
      </w:r>
      <w:proofErr w:type="spellEnd"/>
      <w:r>
        <w:rPr>
          <w:color w:val="000000"/>
          <w:lang w:val="en-US"/>
        </w:rPr>
        <w:t xml:space="preserve"> o </w:t>
      </w:r>
      <w:proofErr w:type="spellStart"/>
      <w:r>
        <w:rPr>
          <w:color w:val="000000"/>
          <w:lang w:val="en-US"/>
        </w:rPr>
        <w:t>situație-problemă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în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limbajul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ecuațiilor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inecuațiilor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istemelor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ă</w:t>
      </w:r>
      <w:proofErr w:type="spellEnd"/>
      <w:r>
        <w:rPr>
          <w:color w:val="000000"/>
          <w:lang w:val="en-US"/>
        </w:rPr>
        <w:t xml:space="preserve"> se </w:t>
      </w:r>
      <w:proofErr w:type="spellStart"/>
      <w:r>
        <w:rPr>
          <w:color w:val="000000"/>
          <w:lang w:val="en-US"/>
        </w:rPr>
        <w:t>interpretez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rezultatul</w:t>
      </w:r>
      <w:proofErr w:type="spellEnd"/>
      <w:r>
        <w:rPr>
          <w:color w:val="000000"/>
          <w:lang w:val="en-US"/>
        </w:rPr>
        <w:t>;</w:t>
      </w:r>
    </w:p>
    <w:p w14:paraId="2C42CD53" w14:textId="77777777" w:rsidR="005B5F62" w:rsidRDefault="005B5F62" w:rsidP="005B5F62">
      <w:pPr>
        <w:pStyle w:val="a9"/>
        <w:spacing w:before="0" w:beforeAutospacing="0" w:after="0" w:afterAutospacing="0"/>
        <w:jc w:val="both"/>
        <w:rPr>
          <w:lang w:val="en-US"/>
        </w:rPr>
      </w:pPr>
      <w:r>
        <w:rPr>
          <w:b/>
          <w:bCs/>
          <w:i/>
          <w:iCs/>
          <w:color w:val="000000"/>
          <w:lang w:val="en-US"/>
        </w:rPr>
        <w:t xml:space="preserve">O.4. </w:t>
      </w:r>
      <w:r>
        <w:rPr>
          <w:color w:val="000000"/>
          <w:lang w:val="en-US"/>
        </w:rPr>
        <w:t xml:space="preserve">– </w:t>
      </w:r>
      <w:proofErr w:type="spellStart"/>
      <w:proofErr w:type="gramStart"/>
      <w:r>
        <w:rPr>
          <w:color w:val="000000"/>
          <w:lang w:val="en-US"/>
        </w:rPr>
        <w:t>Să</w:t>
      </w:r>
      <w:proofErr w:type="spellEnd"/>
      <w:proofErr w:type="gram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electez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ă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aplic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metoda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adecvată</w:t>
      </w:r>
      <w:proofErr w:type="spellEnd"/>
      <w:r>
        <w:rPr>
          <w:color w:val="000000"/>
          <w:lang w:val="en-US"/>
        </w:rPr>
        <w:t xml:space="preserve"> de </w:t>
      </w:r>
      <w:proofErr w:type="spellStart"/>
      <w:r>
        <w:rPr>
          <w:color w:val="000000"/>
          <w:lang w:val="en-US"/>
        </w:rPr>
        <w:t>rezolvare</w:t>
      </w:r>
      <w:proofErr w:type="spellEnd"/>
      <w:r>
        <w:rPr>
          <w:color w:val="000000"/>
          <w:lang w:val="en-US"/>
        </w:rPr>
        <w:t xml:space="preserve"> a </w:t>
      </w:r>
      <w:proofErr w:type="spellStart"/>
      <w:r>
        <w:rPr>
          <w:color w:val="000000"/>
          <w:lang w:val="en-US"/>
        </w:rPr>
        <w:t>ecuațiilor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inecuațiilor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istemelor</w:t>
      </w:r>
      <w:proofErr w:type="spellEnd"/>
      <w:r>
        <w:rPr>
          <w:color w:val="000000"/>
          <w:lang w:val="en-US"/>
        </w:rPr>
        <w:t>;</w:t>
      </w:r>
    </w:p>
    <w:p w14:paraId="19CBA4F3" w14:textId="77777777" w:rsidR="005B5F62" w:rsidRDefault="005B5F62" w:rsidP="005B5F62">
      <w:pPr>
        <w:pStyle w:val="a9"/>
        <w:spacing w:before="0" w:beforeAutospacing="0" w:after="0" w:afterAutospacing="0"/>
        <w:jc w:val="both"/>
        <w:rPr>
          <w:lang w:val="en-US"/>
        </w:rPr>
      </w:pPr>
      <w:r>
        <w:rPr>
          <w:b/>
          <w:bCs/>
          <w:i/>
          <w:iCs/>
          <w:color w:val="000000"/>
          <w:lang w:val="en-US"/>
        </w:rPr>
        <w:t>O.5.</w:t>
      </w:r>
      <w:r>
        <w:rPr>
          <w:color w:val="000000"/>
          <w:lang w:val="en-US"/>
        </w:rPr>
        <w:t xml:space="preserve"> – </w:t>
      </w:r>
      <w:proofErr w:type="spellStart"/>
      <w:proofErr w:type="gramStart"/>
      <w:r>
        <w:rPr>
          <w:color w:val="000000"/>
          <w:lang w:val="en-US"/>
        </w:rPr>
        <w:t>Să</w:t>
      </w:r>
      <w:proofErr w:type="spellEnd"/>
      <w:proofErr w:type="gram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aplic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ecuațiile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inecuațiil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istemele</w:t>
      </w:r>
      <w:proofErr w:type="spellEnd"/>
      <w:r>
        <w:rPr>
          <w:color w:val="000000"/>
          <w:lang w:val="en-US"/>
        </w:rPr>
        <w:t xml:space="preserve"> la </w:t>
      </w:r>
      <w:proofErr w:type="spellStart"/>
      <w:r>
        <w:rPr>
          <w:color w:val="000000"/>
          <w:lang w:val="en-US"/>
        </w:rPr>
        <w:t>rezolvarea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problemelor</w:t>
      </w:r>
      <w:proofErr w:type="spellEnd"/>
      <w:r>
        <w:rPr>
          <w:color w:val="000000"/>
          <w:lang w:val="en-US"/>
        </w:rPr>
        <w:t>;</w:t>
      </w:r>
    </w:p>
    <w:p w14:paraId="3483AFCE" w14:textId="77777777" w:rsidR="005B5F62" w:rsidRDefault="005B5F62" w:rsidP="005B5F62">
      <w:pPr>
        <w:pStyle w:val="a9"/>
        <w:spacing w:before="0" w:beforeAutospacing="0" w:after="0" w:afterAutospacing="0"/>
        <w:jc w:val="both"/>
        <w:rPr>
          <w:lang w:val="en-US"/>
        </w:rPr>
      </w:pPr>
      <w:r>
        <w:rPr>
          <w:b/>
          <w:bCs/>
          <w:i/>
          <w:iCs/>
          <w:color w:val="000000"/>
          <w:lang w:val="en-US"/>
        </w:rPr>
        <w:t>O.6.</w:t>
      </w:r>
      <w:r>
        <w:rPr>
          <w:color w:val="000000"/>
          <w:lang w:val="en-US"/>
        </w:rPr>
        <w:t xml:space="preserve"> – </w:t>
      </w:r>
      <w:proofErr w:type="spellStart"/>
      <w:proofErr w:type="gramStart"/>
      <w:r>
        <w:rPr>
          <w:color w:val="000000"/>
          <w:lang w:val="en-US"/>
        </w:rPr>
        <w:t>Să</w:t>
      </w:r>
      <w:proofErr w:type="spellEnd"/>
      <w:proofErr w:type="gram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creez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ă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rezolv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probleme</w:t>
      </w:r>
      <w:proofErr w:type="spellEnd"/>
      <w:r>
        <w:rPr>
          <w:color w:val="000000"/>
          <w:lang w:val="en-US"/>
        </w:rPr>
        <w:t xml:space="preserve"> simple </w:t>
      </w:r>
      <w:proofErr w:type="spellStart"/>
      <w:r>
        <w:rPr>
          <w:color w:val="000000"/>
          <w:lang w:val="en-US"/>
        </w:rPr>
        <w:t>în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baza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unui</w:t>
      </w:r>
      <w:proofErr w:type="spellEnd"/>
      <w:r>
        <w:rPr>
          <w:color w:val="000000"/>
          <w:lang w:val="en-US"/>
        </w:rPr>
        <w:t xml:space="preserve"> model </w:t>
      </w:r>
      <w:proofErr w:type="spellStart"/>
      <w:r>
        <w:rPr>
          <w:color w:val="000000"/>
          <w:lang w:val="en-US"/>
        </w:rPr>
        <w:t>dat</w:t>
      </w:r>
      <w:proofErr w:type="spellEnd"/>
      <w:r>
        <w:rPr>
          <w:color w:val="000000"/>
          <w:lang w:val="en-US"/>
        </w:rPr>
        <w:t xml:space="preserve"> de </w:t>
      </w:r>
      <w:proofErr w:type="spellStart"/>
      <w:r>
        <w:rPr>
          <w:color w:val="000000"/>
          <w:lang w:val="en-US"/>
        </w:rPr>
        <w:t>ecuație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inecuați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istem</w:t>
      </w:r>
      <w:proofErr w:type="spellEnd"/>
      <w:r>
        <w:rPr>
          <w:color w:val="000000"/>
          <w:lang w:val="en-US"/>
        </w:rPr>
        <w:t>;</w:t>
      </w:r>
    </w:p>
    <w:p w14:paraId="3AFC4E26" w14:textId="77777777" w:rsidR="005B5F62" w:rsidRDefault="005B5F62" w:rsidP="005B5F62">
      <w:pPr>
        <w:pStyle w:val="a9"/>
        <w:spacing w:before="0" w:beforeAutospacing="0" w:after="0" w:afterAutospacing="0"/>
        <w:jc w:val="both"/>
        <w:rPr>
          <w:lang w:val="en-US"/>
        </w:rPr>
      </w:pPr>
      <w:r>
        <w:rPr>
          <w:b/>
          <w:bCs/>
          <w:i/>
          <w:iCs/>
          <w:color w:val="000000"/>
          <w:lang w:val="en-US"/>
        </w:rPr>
        <w:t>O.7.</w:t>
      </w:r>
      <w:r>
        <w:rPr>
          <w:i/>
          <w:iCs/>
          <w:color w:val="000000"/>
          <w:lang w:val="en-US"/>
        </w:rPr>
        <w:t xml:space="preserve"> – </w:t>
      </w:r>
      <w:proofErr w:type="spellStart"/>
      <w:proofErr w:type="gramStart"/>
      <w:r>
        <w:rPr>
          <w:color w:val="000000"/>
          <w:lang w:val="en-US"/>
        </w:rPr>
        <w:t>Să</w:t>
      </w:r>
      <w:proofErr w:type="spellEnd"/>
      <w:proofErr w:type="gram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justifice</w:t>
      </w:r>
      <w:proofErr w:type="spellEnd"/>
      <w:r>
        <w:rPr>
          <w:color w:val="000000"/>
          <w:lang w:val="en-US"/>
        </w:rPr>
        <w:t xml:space="preserve"> un </w:t>
      </w:r>
      <w:proofErr w:type="spellStart"/>
      <w:r>
        <w:rPr>
          <w:color w:val="000000"/>
          <w:lang w:val="en-US"/>
        </w:rPr>
        <w:t>rezultat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obținut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au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indicat</w:t>
      </w:r>
      <w:proofErr w:type="spellEnd"/>
      <w:r>
        <w:rPr>
          <w:color w:val="000000"/>
          <w:lang w:val="en-US"/>
        </w:rPr>
        <w:t xml:space="preserve"> cu </w:t>
      </w:r>
      <w:proofErr w:type="spellStart"/>
      <w:r>
        <w:rPr>
          <w:color w:val="000000"/>
          <w:lang w:val="en-US"/>
        </w:rPr>
        <w:t>referire</w:t>
      </w:r>
      <w:proofErr w:type="spellEnd"/>
      <w:r>
        <w:rPr>
          <w:color w:val="000000"/>
          <w:lang w:val="en-US"/>
        </w:rPr>
        <w:t xml:space="preserve"> la </w:t>
      </w:r>
      <w:proofErr w:type="spellStart"/>
      <w:r>
        <w:rPr>
          <w:color w:val="000000"/>
          <w:lang w:val="en-US"/>
        </w:rPr>
        <w:t>ecuații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inecuați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istem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recurgând</w:t>
      </w:r>
      <w:proofErr w:type="spellEnd"/>
      <w:r>
        <w:rPr>
          <w:color w:val="000000"/>
          <w:lang w:val="en-US"/>
        </w:rPr>
        <w:t xml:space="preserve"> la </w:t>
      </w:r>
      <w:proofErr w:type="spellStart"/>
      <w:r>
        <w:rPr>
          <w:color w:val="000000"/>
          <w:lang w:val="en-US"/>
        </w:rPr>
        <w:t>argumentări</w:t>
      </w:r>
      <w:proofErr w:type="spellEnd"/>
      <w:r>
        <w:rPr>
          <w:color w:val="000000"/>
          <w:lang w:val="en-US"/>
        </w:rPr>
        <w:t>;</w:t>
      </w:r>
    </w:p>
    <w:p w14:paraId="7C4ED940" w14:textId="77777777" w:rsidR="005B5F62" w:rsidRDefault="005B5F62" w:rsidP="005B5F62">
      <w:pPr>
        <w:pStyle w:val="a9"/>
        <w:spacing w:before="0" w:beforeAutospacing="0" w:after="0" w:afterAutospacing="0"/>
        <w:jc w:val="both"/>
        <w:rPr>
          <w:lang w:val="en-US"/>
        </w:rPr>
      </w:pPr>
      <w:r>
        <w:rPr>
          <w:b/>
          <w:bCs/>
          <w:i/>
          <w:iCs/>
          <w:color w:val="000000"/>
          <w:lang w:val="en-US"/>
        </w:rPr>
        <w:t>O.8.</w:t>
      </w:r>
      <w:r>
        <w:rPr>
          <w:i/>
          <w:iCs/>
          <w:color w:val="000000"/>
          <w:lang w:val="en-US"/>
        </w:rPr>
        <w:t xml:space="preserve"> – </w:t>
      </w:r>
      <w:proofErr w:type="spellStart"/>
      <w:proofErr w:type="gramStart"/>
      <w:r>
        <w:rPr>
          <w:color w:val="000000"/>
          <w:lang w:val="en-US"/>
        </w:rPr>
        <w:t>Să</w:t>
      </w:r>
      <w:proofErr w:type="spellEnd"/>
      <w:proofErr w:type="gram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manifest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independență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în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gândir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acțiune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privind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aplicarea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în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rezolvări</w:t>
      </w:r>
      <w:proofErr w:type="spellEnd"/>
      <w:r>
        <w:rPr>
          <w:color w:val="000000"/>
          <w:lang w:val="en-US"/>
        </w:rPr>
        <w:t xml:space="preserve"> de </w:t>
      </w:r>
      <w:proofErr w:type="spellStart"/>
      <w:r>
        <w:rPr>
          <w:color w:val="000000"/>
          <w:lang w:val="en-US"/>
        </w:rPr>
        <w:t>probleme</w:t>
      </w:r>
      <w:proofErr w:type="spellEnd"/>
      <w:r>
        <w:rPr>
          <w:color w:val="000000"/>
          <w:lang w:val="en-US"/>
        </w:rPr>
        <w:t xml:space="preserve"> cu </w:t>
      </w:r>
      <w:proofErr w:type="spellStart"/>
      <w:r>
        <w:rPr>
          <w:color w:val="000000"/>
          <w:lang w:val="en-US"/>
        </w:rPr>
        <w:t>ecuații</w:t>
      </w:r>
      <w:proofErr w:type="spellEnd"/>
      <w:r>
        <w:rPr>
          <w:color w:val="000000"/>
          <w:lang w:val="en-US"/>
        </w:rPr>
        <w:t xml:space="preserve">, </w:t>
      </w:r>
      <w:proofErr w:type="spellStart"/>
      <w:r>
        <w:rPr>
          <w:color w:val="000000"/>
          <w:lang w:val="en-US"/>
        </w:rPr>
        <w:t>inecuați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și</w:t>
      </w:r>
      <w:proofErr w:type="spellEnd"/>
      <w:r>
        <w:rPr>
          <w:color w:val="000000"/>
          <w:lang w:val="en-US"/>
        </w:rPr>
        <w:t xml:space="preserve"> </w:t>
      </w:r>
      <w:proofErr w:type="spellStart"/>
      <w:r>
        <w:rPr>
          <w:color w:val="000000"/>
          <w:lang w:val="en-US"/>
        </w:rPr>
        <w:t>sisteme</w:t>
      </w:r>
      <w:proofErr w:type="spellEnd"/>
      <w:r>
        <w:rPr>
          <w:color w:val="000000"/>
          <w:lang w:val="en-US"/>
        </w:rPr>
        <w:t>.</w:t>
      </w:r>
    </w:p>
    <w:p w14:paraId="6E8D4559" w14:textId="793BB0AB" w:rsidR="008D677A" w:rsidRPr="004C3F19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Tipul lecției:</w:t>
      </w:r>
      <w:r w:rsidR="00F36D20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5E7931">
        <w:rPr>
          <w:rFonts w:ascii="Times New Roman" w:hAnsi="Times New Roman" w:cs="Times New Roman"/>
          <w:b/>
          <w:bCs/>
          <w:iCs/>
          <w:sz w:val="24"/>
          <w:szCs w:val="24"/>
          <w:lang w:val="ro-MD"/>
        </w:rPr>
        <w:t>Lecție de formare a capacităților de analiză - sinteză a cunoștințelor</w:t>
      </w:r>
      <w:r w:rsidR="00305545" w:rsidRPr="00B443C2">
        <w:rPr>
          <w:rFonts w:ascii="Times New Roman" w:hAnsi="Times New Roman" w:cs="Times New Roman"/>
          <w:b/>
          <w:bCs/>
          <w:iCs/>
          <w:sz w:val="24"/>
          <w:szCs w:val="24"/>
          <w:lang w:val="ro-MD"/>
        </w:rPr>
        <w:t>.</w:t>
      </w:r>
    </w:p>
    <w:p w14:paraId="38EFFA60" w14:textId="77719DC5" w:rsidR="00B141CD" w:rsidRDefault="00B141CD" w:rsidP="004F79AF">
      <w:pPr>
        <w:pStyle w:val="a3"/>
        <w:spacing w:line="36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Tehnologii didactice:</w:t>
      </w:r>
    </w:p>
    <w:p w14:paraId="5CBE8866" w14:textId="45FB2F7B" w:rsidR="00B141CD" w:rsidRDefault="00B141CD" w:rsidP="004F79AF">
      <w:pPr>
        <w:pStyle w:val="a3"/>
        <w:numPr>
          <w:ilvl w:val="0"/>
          <w:numId w:val="1"/>
        </w:numPr>
        <w:spacing w:line="36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orme:</w:t>
      </w:r>
    </w:p>
    <w:p w14:paraId="0687EBBD" w14:textId="2D46DD51" w:rsidR="00B141CD" w:rsidRPr="003B0DB9" w:rsidRDefault="000817DA" w:rsidP="004F79AF">
      <w:pPr>
        <w:pStyle w:val="a3"/>
        <w:numPr>
          <w:ilvl w:val="0"/>
          <w:numId w:val="2"/>
        </w:numPr>
        <w:spacing w:line="36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sz w:val="24"/>
          <w:szCs w:val="24"/>
          <w:lang w:val="ro-MD"/>
        </w:rPr>
        <w:lastRenderedPageBreak/>
        <w:t>Frontală;</w:t>
      </w:r>
    </w:p>
    <w:p w14:paraId="6C7EE3A0" w14:textId="1D7F6D9D" w:rsidR="00B141CD" w:rsidRPr="003B0DB9" w:rsidRDefault="00972202" w:rsidP="004F79AF">
      <w:pPr>
        <w:pStyle w:val="a3"/>
        <w:numPr>
          <w:ilvl w:val="0"/>
          <w:numId w:val="2"/>
        </w:numPr>
        <w:spacing w:line="36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sz w:val="24"/>
          <w:szCs w:val="24"/>
          <w:lang w:val="ro-MD"/>
        </w:rPr>
        <w:t>I</w:t>
      </w:r>
      <w:r w:rsidR="00B141CD" w:rsidRPr="003B0DB9">
        <w:rPr>
          <w:rFonts w:ascii="Times New Roman" w:hAnsi="Times New Roman" w:cs="Times New Roman"/>
          <w:sz w:val="24"/>
          <w:szCs w:val="24"/>
          <w:lang w:val="ro-MD"/>
        </w:rPr>
        <w:t>ndividual.</w:t>
      </w:r>
    </w:p>
    <w:p w14:paraId="519261AA" w14:textId="3849D820" w:rsidR="00B141CD" w:rsidRPr="003B0DB9" w:rsidRDefault="00B141CD" w:rsidP="004F79AF">
      <w:pPr>
        <w:pStyle w:val="a3"/>
        <w:numPr>
          <w:ilvl w:val="0"/>
          <w:numId w:val="1"/>
        </w:numPr>
        <w:spacing w:line="36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Metode:</w:t>
      </w:r>
    </w:p>
    <w:p w14:paraId="03F50CCC" w14:textId="67575089" w:rsidR="00B141CD" w:rsidRPr="003B0DB9" w:rsidRDefault="00305545" w:rsidP="004F79AF">
      <w:pPr>
        <w:pStyle w:val="a3"/>
        <w:numPr>
          <w:ilvl w:val="0"/>
          <w:numId w:val="2"/>
        </w:numPr>
        <w:spacing w:line="36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sz w:val="24"/>
          <w:szCs w:val="24"/>
          <w:lang w:val="ro-MD"/>
        </w:rPr>
        <w:t>joc didactic</w:t>
      </w:r>
      <w:r w:rsidR="00B141CD" w:rsidRPr="003B0DB9">
        <w:rPr>
          <w:rFonts w:ascii="Times New Roman" w:hAnsi="Times New Roman" w:cs="Times New Roman"/>
          <w:sz w:val="24"/>
          <w:szCs w:val="24"/>
          <w:lang w:val="ro-MD"/>
        </w:rPr>
        <w:t>;</w:t>
      </w:r>
    </w:p>
    <w:p w14:paraId="332360C6" w14:textId="6C64EE98" w:rsidR="004F79AF" w:rsidRPr="003B0DB9" w:rsidRDefault="000817DA" w:rsidP="003B0DB9">
      <w:pPr>
        <w:pStyle w:val="a3"/>
        <w:numPr>
          <w:ilvl w:val="0"/>
          <w:numId w:val="2"/>
        </w:numPr>
        <w:spacing w:line="36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sz w:val="24"/>
          <w:szCs w:val="24"/>
          <w:lang w:val="ro-MD"/>
        </w:rPr>
        <w:t>exercițiul;</w:t>
      </w:r>
    </w:p>
    <w:p w14:paraId="684DAD18" w14:textId="1386FC2E" w:rsidR="008D677A" w:rsidRPr="003B0DB9" w:rsidRDefault="00B141CD" w:rsidP="00FA6FF5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Mijloace de învățământ:</w:t>
      </w:r>
    </w:p>
    <w:p w14:paraId="3C852D2E" w14:textId="31BA61C4" w:rsidR="00B141CD" w:rsidRPr="003B0DB9" w:rsidRDefault="00B141CD" w:rsidP="00FA6FF5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sz w:val="24"/>
          <w:szCs w:val="24"/>
          <w:lang w:val="ro-MD"/>
        </w:rPr>
        <w:t xml:space="preserve">I. </w:t>
      </w:r>
      <w:r w:rsidR="00B211B7" w:rsidRPr="003B0DB9">
        <w:rPr>
          <w:rFonts w:ascii="Times New Roman" w:hAnsi="Times New Roman" w:cs="Times New Roman"/>
          <w:sz w:val="24"/>
          <w:szCs w:val="24"/>
          <w:lang w:val="ro-MD"/>
        </w:rPr>
        <w:t>Achiri, P</w:t>
      </w:r>
      <w:r w:rsidRPr="003B0DB9">
        <w:rPr>
          <w:rFonts w:ascii="Times New Roman" w:hAnsi="Times New Roman" w:cs="Times New Roman"/>
          <w:sz w:val="24"/>
          <w:szCs w:val="24"/>
          <w:lang w:val="ro-MD"/>
        </w:rPr>
        <w:t xml:space="preserve">. </w:t>
      </w:r>
      <w:r w:rsidR="00B211B7" w:rsidRPr="003B0DB9">
        <w:rPr>
          <w:rFonts w:ascii="Times New Roman" w:hAnsi="Times New Roman" w:cs="Times New Roman"/>
          <w:sz w:val="24"/>
          <w:szCs w:val="24"/>
          <w:lang w:val="ro-MD"/>
        </w:rPr>
        <w:t>Efros, V. Garit, N. Prodan.</w:t>
      </w:r>
      <w:r w:rsidRPr="003B0DB9">
        <w:rPr>
          <w:rFonts w:ascii="Times New Roman" w:hAnsi="Times New Roman" w:cs="Times New Roman"/>
          <w:sz w:val="24"/>
          <w:szCs w:val="24"/>
          <w:lang w:val="ro-MD"/>
        </w:rPr>
        <w:t xml:space="preserve"> Matematică. </w:t>
      </w:r>
      <w:r w:rsidR="00B211B7" w:rsidRPr="003B0DB9">
        <w:rPr>
          <w:rFonts w:ascii="Times New Roman" w:hAnsi="Times New Roman" w:cs="Times New Roman"/>
          <w:sz w:val="24"/>
          <w:szCs w:val="24"/>
          <w:lang w:val="ro-MD"/>
        </w:rPr>
        <w:t>Manual. Clasa a X</w:t>
      </w:r>
      <w:r w:rsidRPr="003B0DB9">
        <w:rPr>
          <w:rFonts w:ascii="Times New Roman" w:hAnsi="Times New Roman" w:cs="Times New Roman"/>
          <w:sz w:val="24"/>
          <w:szCs w:val="24"/>
          <w:lang w:val="ro-MD"/>
        </w:rPr>
        <w:t>-a. Editura Prut Internațional</w:t>
      </w:r>
      <w:r w:rsidR="00B211B7" w:rsidRPr="003B0DB9">
        <w:rPr>
          <w:rFonts w:ascii="Times New Roman" w:hAnsi="Times New Roman" w:cs="Times New Roman"/>
          <w:sz w:val="24"/>
          <w:szCs w:val="24"/>
          <w:lang w:val="ro-MD"/>
        </w:rPr>
        <w:t>. Chișinău, 2012</w:t>
      </w:r>
      <w:r w:rsidR="005D77D9" w:rsidRPr="003B0DB9">
        <w:rPr>
          <w:rFonts w:ascii="Times New Roman" w:hAnsi="Times New Roman" w:cs="Times New Roman"/>
          <w:sz w:val="24"/>
          <w:szCs w:val="24"/>
          <w:lang w:val="ro-MD"/>
        </w:rPr>
        <w:t>;</w:t>
      </w:r>
    </w:p>
    <w:p w14:paraId="1155884C" w14:textId="168F5E61" w:rsidR="005D77D9" w:rsidRPr="003B0DB9" w:rsidRDefault="005D77D9" w:rsidP="00FA6FF5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sz w:val="24"/>
          <w:szCs w:val="24"/>
          <w:lang w:val="ro-MD"/>
        </w:rPr>
        <w:t>Computerul;</w:t>
      </w:r>
      <w:r w:rsidR="00B443C2" w:rsidRPr="003B0DB9">
        <w:rPr>
          <w:rFonts w:ascii="Times New Roman" w:hAnsi="Times New Roman" w:cs="Times New Roman"/>
          <w:sz w:val="24"/>
          <w:szCs w:val="24"/>
          <w:lang w:val="ro-MD"/>
        </w:rPr>
        <w:t xml:space="preserve"> telefonul mobil;</w:t>
      </w:r>
    </w:p>
    <w:p w14:paraId="45B9ECAA" w14:textId="236B817D" w:rsidR="005D77D9" w:rsidRPr="003B0DB9" w:rsidRDefault="005D77D9" w:rsidP="00FA6FF5">
      <w:pPr>
        <w:pStyle w:val="a3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sz w:val="24"/>
          <w:szCs w:val="24"/>
          <w:lang w:val="ro-MD"/>
        </w:rPr>
        <w:t>Proiectorul sau tabla interactivă;</w:t>
      </w:r>
    </w:p>
    <w:p w14:paraId="019317B5" w14:textId="41604BC9" w:rsidR="00291B7A" w:rsidRPr="003B0DB9" w:rsidRDefault="00291B7A" w:rsidP="00291B7A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  <w:lang w:val="ro-MD"/>
        </w:rPr>
      </w:pPr>
      <w:r w:rsidRPr="003B0DB9">
        <w:rPr>
          <w:rFonts w:ascii="Times New Roman" w:hAnsi="Times New Roman" w:cs="Times New Roman"/>
          <w:sz w:val="24"/>
          <w:szCs w:val="24"/>
          <w:lang w:val="ro-MD"/>
        </w:rPr>
        <w:t xml:space="preserve">            </w:t>
      </w:r>
    </w:p>
    <w:p w14:paraId="2570DC3A" w14:textId="03013E1E" w:rsidR="00291B7A" w:rsidRPr="003B0DB9" w:rsidRDefault="000B3013" w:rsidP="00291B7A">
      <w:pPr>
        <w:pStyle w:val="a3"/>
        <w:spacing w:line="276" w:lineRule="auto"/>
      </w:pPr>
      <w:r w:rsidRPr="003B0DB9">
        <w:rPr>
          <w:rFonts w:ascii="Times New Roman" w:hAnsi="Times New Roman" w:cs="Times New Roman"/>
          <w:sz w:val="24"/>
          <w:szCs w:val="24"/>
          <w:lang w:val="ro-MD"/>
        </w:rPr>
        <w:t>Platforme educaționale:</w:t>
      </w:r>
      <w:r w:rsidR="00291B7A" w:rsidRPr="003B0DB9">
        <w:t xml:space="preserve">   </w:t>
      </w:r>
    </w:p>
    <w:p w14:paraId="72057F65" w14:textId="77777777" w:rsidR="00DC2AD8" w:rsidRPr="003B0DB9" w:rsidRDefault="00092B56" w:rsidP="00B211B7">
      <w:pPr>
        <w:pStyle w:val="a3"/>
        <w:numPr>
          <w:ilvl w:val="0"/>
          <w:numId w:val="14"/>
        </w:numPr>
        <w:spacing w:line="276" w:lineRule="auto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hyperlink r:id="rId6" w:history="1">
        <w:r w:rsidR="00DC2AD8" w:rsidRPr="003B0DB9">
          <w:rPr>
            <w:rStyle w:val="a5"/>
            <w:rFonts w:ascii="Times New Roman" w:hAnsi="Times New Roman" w:cs="Times New Roman"/>
            <w:bCs/>
            <w:iCs/>
            <w:color w:val="auto"/>
            <w:sz w:val="24"/>
            <w:szCs w:val="24"/>
            <w:lang w:val="ro-MD"/>
          </w:rPr>
          <w:t>https://educatieinteractiva.md</w:t>
        </w:r>
      </w:hyperlink>
    </w:p>
    <w:p w14:paraId="355B14FB" w14:textId="77221B7A" w:rsidR="008D677A" w:rsidRPr="007F174A" w:rsidRDefault="005D77D9" w:rsidP="00DC2AD8">
      <w:pPr>
        <w:pStyle w:val="a3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7F17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Evaluarea: </w:t>
      </w:r>
      <w:r w:rsidRPr="007F174A">
        <w:rPr>
          <w:rFonts w:ascii="Times New Roman" w:hAnsi="Times New Roman" w:cs="Times New Roman"/>
          <w:sz w:val="24"/>
          <w:szCs w:val="24"/>
          <w:lang w:val="ro-MD"/>
        </w:rPr>
        <w:t>formativă, evalu</w:t>
      </w:r>
      <w:r w:rsidR="000B3013" w:rsidRPr="007F174A">
        <w:rPr>
          <w:rFonts w:ascii="Times New Roman" w:hAnsi="Times New Roman" w:cs="Times New Roman"/>
          <w:sz w:val="24"/>
          <w:szCs w:val="24"/>
          <w:lang w:val="ro-MD"/>
        </w:rPr>
        <w:t>are orală</w:t>
      </w:r>
      <w:r w:rsidRPr="007F174A">
        <w:rPr>
          <w:rFonts w:ascii="Times New Roman" w:hAnsi="Times New Roman" w:cs="Times New Roman"/>
          <w:sz w:val="24"/>
          <w:szCs w:val="24"/>
          <w:lang w:val="ro-MD"/>
        </w:rPr>
        <w:t>;  produse: problemă rezolvată,</w:t>
      </w:r>
      <w:r w:rsidR="00392630" w:rsidRPr="007F174A">
        <w:rPr>
          <w:rFonts w:ascii="Times New Roman" w:hAnsi="Times New Roman" w:cs="Times New Roman"/>
          <w:sz w:val="24"/>
          <w:szCs w:val="24"/>
          <w:lang w:val="ro-MD"/>
        </w:rPr>
        <w:t xml:space="preserve"> </w:t>
      </w:r>
      <w:r w:rsidRPr="007F174A">
        <w:rPr>
          <w:rFonts w:ascii="Times New Roman" w:hAnsi="Times New Roman" w:cs="Times New Roman"/>
          <w:sz w:val="24"/>
          <w:szCs w:val="24"/>
          <w:lang w:val="ro-MD"/>
        </w:rPr>
        <w:t>răspuns ora</w:t>
      </w:r>
      <w:r w:rsidR="005D5457">
        <w:rPr>
          <w:rFonts w:ascii="Times New Roman" w:hAnsi="Times New Roman" w:cs="Times New Roman"/>
          <w:sz w:val="24"/>
          <w:szCs w:val="24"/>
          <w:lang w:val="ro-MD"/>
        </w:rPr>
        <w:t>l</w:t>
      </w:r>
      <w:r w:rsidR="005C3858" w:rsidRPr="007F174A">
        <w:rPr>
          <w:rFonts w:ascii="Times New Roman" w:hAnsi="Times New Roman" w:cs="Times New Roman"/>
          <w:sz w:val="24"/>
          <w:szCs w:val="24"/>
          <w:lang w:val="ro-MD"/>
        </w:rPr>
        <w:t>.</w:t>
      </w:r>
    </w:p>
    <w:p w14:paraId="04DE4EB0" w14:textId="5F7D6C43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9AF2B42" w14:textId="001B673C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6541D9F" w14:textId="540138C6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DEBEE41" w14:textId="6F2003C9" w:rsidR="008D677A" w:rsidRPr="008B31A5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3A3E1D7F" w14:textId="7BFE6521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97A9494" w14:textId="1EA2D9B2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88632AA" w14:textId="7F529C04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F3833C0" w14:textId="4A260E9D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10B69EA" w14:textId="1DEAF76C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A22B3AA" w14:textId="00535AE7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8D2F0BD" w14:textId="2A3ED935" w:rsidR="008D677A" w:rsidRDefault="008D677A" w:rsidP="00FA6FF5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D937B41" w14:textId="77777777" w:rsidR="000F4BA8" w:rsidRDefault="000F4BA8" w:rsidP="008D677A">
      <w:pPr>
        <w:pStyle w:val="a3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sectPr w:rsidR="000F4BA8" w:rsidSect="008D677A"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14:paraId="481F9155" w14:textId="51E83C49" w:rsidR="000F4BA8" w:rsidRDefault="002E294A" w:rsidP="000F4BA8">
      <w:pPr>
        <w:pStyle w:val="a3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Scenariul lecției</w:t>
      </w:r>
    </w:p>
    <w:tbl>
      <w:tblPr>
        <w:tblStyle w:val="a4"/>
        <w:tblW w:w="14035" w:type="dxa"/>
        <w:tblInd w:w="-545" w:type="dxa"/>
        <w:tblLook w:val="04A0" w:firstRow="1" w:lastRow="0" w:firstColumn="1" w:lastColumn="0" w:noHBand="0" w:noVBand="1"/>
      </w:tblPr>
      <w:tblGrid>
        <w:gridCol w:w="2056"/>
        <w:gridCol w:w="1183"/>
        <w:gridCol w:w="7893"/>
        <w:gridCol w:w="990"/>
        <w:gridCol w:w="1913"/>
      </w:tblGrid>
      <w:tr w:rsidR="004F79AF" w:rsidRPr="00092B56" w14:paraId="64D2ABFF" w14:textId="77777777" w:rsidTr="00CD202A">
        <w:tc>
          <w:tcPr>
            <w:tcW w:w="2056" w:type="dxa"/>
            <w:vAlign w:val="center"/>
          </w:tcPr>
          <w:p w14:paraId="480E6B8A" w14:textId="3C08C0FA" w:rsidR="002E294A" w:rsidRDefault="002E294A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tapele activității didactice</w:t>
            </w:r>
          </w:p>
        </w:tc>
        <w:tc>
          <w:tcPr>
            <w:tcW w:w="1183" w:type="dxa"/>
            <w:vAlign w:val="center"/>
          </w:tcPr>
          <w:p w14:paraId="6C406938" w14:textId="1B095D3F" w:rsidR="002E294A" w:rsidRDefault="002E294A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biective</w:t>
            </w:r>
          </w:p>
        </w:tc>
        <w:tc>
          <w:tcPr>
            <w:tcW w:w="7893" w:type="dxa"/>
            <w:vAlign w:val="center"/>
          </w:tcPr>
          <w:p w14:paraId="7E116C3F" w14:textId="04DF9C90" w:rsidR="002E294A" w:rsidRDefault="002E294A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Demers acțional</w:t>
            </w:r>
            <w:r w:rsidR="009F165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al lecției</w:t>
            </w:r>
          </w:p>
        </w:tc>
        <w:tc>
          <w:tcPr>
            <w:tcW w:w="990" w:type="dxa"/>
            <w:vAlign w:val="center"/>
          </w:tcPr>
          <w:p w14:paraId="2CF06F0D" w14:textId="77777777" w:rsidR="002E294A" w:rsidRDefault="002E294A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imp</w:t>
            </w:r>
          </w:p>
          <w:p w14:paraId="7D72A418" w14:textId="1B477735" w:rsidR="00096EDA" w:rsidRDefault="00096EDA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(în minute)</w:t>
            </w:r>
          </w:p>
        </w:tc>
        <w:tc>
          <w:tcPr>
            <w:tcW w:w="1913" w:type="dxa"/>
            <w:vAlign w:val="center"/>
          </w:tcPr>
          <w:p w14:paraId="2028172D" w14:textId="77777777" w:rsidR="002E294A" w:rsidRDefault="002E294A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ehnologia realizării</w:t>
            </w:r>
          </w:p>
          <w:p w14:paraId="320E2C9F" w14:textId="5E218A43" w:rsidR="002E294A" w:rsidRPr="00B32107" w:rsidRDefault="002E294A" w:rsidP="00FA6FF5">
            <w:pPr>
              <w:pStyle w:val="a3"/>
              <w:spacing w:line="276" w:lineRule="auto"/>
              <w:ind w:left="-89" w:right="-104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val="ro-MD"/>
              </w:rPr>
            </w:pPr>
            <w:r w:rsidRPr="00B32107"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(Metodă/Formă de</w:t>
            </w:r>
            <w:r w:rsidRPr="00B32107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lang w:val="ro-MD"/>
              </w:rPr>
              <w:t xml:space="preserve"> </w:t>
            </w:r>
            <w:r w:rsidRPr="00B32107"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activitate/Resurse)</w:t>
            </w:r>
          </w:p>
        </w:tc>
      </w:tr>
      <w:tr w:rsidR="004F79AF" w:rsidRPr="0062729C" w14:paraId="4DE20693" w14:textId="77777777" w:rsidTr="00CD202A">
        <w:tc>
          <w:tcPr>
            <w:tcW w:w="2056" w:type="dxa"/>
          </w:tcPr>
          <w:p w14:paraId="011D467C" w14:textId="10B78391" w:rsidR="002E294A" w:rsidRDefault="00FA6FF5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vocare</w:t>
            </w:r>
          </w:p>
        </w:tc>
        <w:tc>
          <w:tcPr>
            <w:tcW w:w="1183" w:type="dxa"/>
          </w:tcPr>
          <w:p w14:paraId="7DCA8255" w14:textId="4E32E8CF" w:rsidR="006F4480" w:rsidRDefault="007737A1" w:rsidP="00580328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1</w:t>
            </w:r>
          </w:p>
          <w:p w14:paraId="5CF6F582" w14:textId="54997AFE" w:rsidR="006F4480" w:rsidRDefault="007737A1" w:rsidP="007737A1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2</w:t>
            </w:r>
          </w:p>
          <w:p w14:paraId="5B35A7BA" w14:textId="77777777" w:rsidR="00923A5B" w:rsidRDefault="007737A1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3</w:t>
            </w:r>
            <w:r w:rsidR="00923A5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</w:p>
          <w:p w14:paraId="5B25A54A" w14:textId="00A734D3" w:rsidR="006F4480" w:rsidRDefault="006F4480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</w:tc>
        <w:tc>
          <w:tcPr>
            <w:tcW w:w="7893" w:type="dxa"/>
          </w:tcPr>
          <w:p w14:paraId="1022570D" w14:textId="2613EA80" w:rsidR="00E7590E" w:rsidRDefault="005D5457" w:rsidP="00B32107">
            <w:pPr>
              <w:spacing w:line="276" w:lineRule="auto"/>
              <w:rPr>
                <w:lang w:val="en-US"/>
              </w:rPr>
            </w:pPr>
            <w:r w:rsidRPr="00B506A0">
              <w:rPr>
                <w:lang w:val="ro-RO"/>
              </w:rPr>
              <w:t>Moment organizato</w:t>
            </w:r>
            <w:proofErr w:type="spellStart"/>
            <w:r w:rsidR="00602B34">
              <w:rPr>
                <w:lang w:val="en-US"/>
              </w:rPr>
              <w:t>ric</w:t>
            </w:r>
            <w:proofErr w:type="spellEnd"/>
            <w:r w:rsidR="00602B34">
              <w:rPr>
                <w:lang w:val="en-US"/>
              </w:rPr>
              <w:t>.</w:t>
            </w:r>
          </w:p>
          <w:p w14:paraId="6517EDDD" w14:textId="511A0901" w:rsidR="00602B34" w:rsidRPr="00602B34" w:rsidRDefault="00602B34" w:rsidP="00602B34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407CC">
              <w:rPr>
                <w:rFonts w:ascii="Times New Roman" w:hAnsi="Times New Roman"/>
                <w:sz w:val="24"/>
                <w:szCs w:val="24"/>
                <w:lang w:val="pt-BR"/>
              </w:rPr>
              <w:t>Profesorul verifică prin sondaj realizarea temei cantitativ. Îndrumă elevii în rezolvarea exercițiilor neefectuate acasă.</w:t>
            </w:r>
          </w:p>
          <w:p w14:paraId="4E42E219" w14:textId="77F15718" w:rsidR="00725DDF" w:rsidRPr="005B5F62" w:rsidRDefault="00B506A0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020C5C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Profesorul anunță subiectul și obiectivele lecției</w:t>
            </w:r>
            <w:r w:rsidR="00923A5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.</w:t>
            </w:r>
          </w:p>
        </w:tc>
        <w:tc>
          <w:tcPr>
            <w:tcW w:w="990" w:type="dxa"/>
          </w:tcPr>
          <w:p w14:paraId="222EBA2E" w14:textId="3E34B3D2" w:rsidR="00B32107" w:rsidRPr="00FE26A9" w:rsidRDefault="0029104E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2</w:t>
            </w:r>
          </w:p>
          <w:p w14:paraId="40842616" w14:textId="5546850F" w:rsidR="002E294A" w:rsidRPr="00986FFB" w:rsidRDefault="00986FFB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3</w:t>
            </w:r>
          </w:p>
          <w:p w14:paraId="28B5F123" w14:textId="77777777" w:rsidR="00F84ABB" w:rsidRPr="00986FFB" w:rsidRDefault="00F84ABB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6E8B2B1" w14:textId="35367DC6" w:rsidR="00F84ABB" w:rsidRPr="00B506A0" w:rsidRDefault="00F84ABB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</w:tc>
        <w:tc>
          <w:tcPr>
            <w:tcW w:w="1913" w:type="dxa"/>
          </w:tcPr>
          <w:p w14:paraId="12A16E48" w14:textId="77777777" w:rsidR="002E294A" w:rsidRDefault="002E294A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56107B20" w14:textId="75BECBAB" w:rsidR="005C3858" w:rsidRPr="00F84ABB" w:rsidRDefault="00F84ABB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Frontal;</w:t>
            </w:r>
          </w:p>
          <w:p w14:paraId="51505297" w14:textId="2DFFF47C" w:rsidR="005C3858" w:rsidRPr="00B32107" w:rsidRDefault="005C3858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  <w:p w14:paraId="117D4E23" w14:textId="77777777" w:rsidR="005C3858" w:rsidRDefault="005C3858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581C39CB" w14:textId="6333FD87" w:rsidR="005C3858" w:rsidRPr="005C3858" w:rsidRDefault="005C3858" w:rsidP="0062729C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</w:tc>
      </w:tr>
      <w:tr w:rsidR="004F79AF" w:rsidRPr="005B5F62" w14:paraId="0AB0C9E3" w14:textId="77777777" w:rsidTr="00CD202A">
        <w:tc>
          <w:tcPr>
            <w:tcW w:w="2056" w:type="dxa"/>
          </w:tcPr>
          <w:p w14:paraId="73230978" w14:textId="620D2E6B" w:rsidR="002E294A" w:rsidRDefault="00FA6FF5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Realizarea sensului</w:t>
            </w:r>
          </w:p>
        </w:tc>
        <w:tc>
          <w:tcPr>
            <w:tcW w:w="1183" w:type="dxa"/>
          </w:tcPr>
          <w:p w14:paraId="0DA1D8AA" w14:textId="77777777" w:rsidR="002E294A" w:rsidRDefault="002E294A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501B6B2" w14:textId="4BB84900" w:rsidR="006F4480" w:rsidRDefault="005B5F62" w:rsidP="0064066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1</w:t>
            </w:r>
          </w:p>
          <w:p w14:paraId="0A96922C" w14:textId="69271613" w:rsidR="0064066F" w:rsidRDefault="005B5F62" w:rsidP="0064066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2</w:t>
            </w:r>
            <w:r w:rsidR="0064066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</w:p>
          <w:p w14:paraId="2F079C82" w14:textId="4D725E01" w:rsidR="0064066F" w:rsidRDefault="0064066F" w:rsidP="0064066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3</w:t>
            </w:r>
          </w:p>
          <w:p w14:paraId="2E757EAC" w14:textId="6CAEC0C3" w:rsidR="0064066F" w:rsidRDefault="0064066F" w:rsidP="0064066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4</w:t>
            </w:r>
          </w:p>
          <w:p w14:paraId="7CAAD8F1" w14:textId="753952E1" w:rsidR="005B5F62" w:rsidRDefault="005B5F62" w:rsidP="005B5F62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5</w:t>
            </w:r>
          </w:p>
          <w:p w14:paraId="41518738" w14:textId="458E9A2E" w:rsidR="005B5F62" w:rsidRDefault="005B5F62" w:rsidP="005B5F62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O.6 </w:t>
            </w:r>
          </w:p>
          <w:p w14:paraId="6FBD37F2" w14:textId="2C024DB0" w:rsidR="005B5F62" w:rsidRDefault="005B5F62" w:rsidP="005B5F62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7</w:t>
            </w:r>
          </w:p>
          <w:p w14:paraId="49183F7E" w14:textId="7AEA379B" w:rsidR="005B5F62" w:rsidRDefault="005B5F62" w:rsidP="005B5F62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8</w:t>
            </w:r>
          </w:p>
          <w:p w14:paraId="222F3928" w14:textId="3E427E5F" w:rsidR="00D14DA2" w:rsidRDefault="00D14DA2" w:rsidP="00D14DA2">
            <w:pPr>
              <w:pStyle w:val="a3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</w:tc>
        <w:tc>
          <w:tcPr>
            <w:tcW w:w="7893" w:type="dxa"/>
          </w:tcPr>
          <w:p w14:paraId="63BAA249" w14:textId="77777777" w:rsidR="00602B34" w:rsidRDefault="005B5F62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 w:rsidRPr="005B5F6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MD"/>
              </w:rPr>
              <w:t>S</w:t>
            </w:r>
            <w:r w:rsidRPr="005B5F6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>arcina 1: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 repetarea proprietăților funcției de gr.II 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fldChar w:fldCharType="begin"/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instrText xml:space="preserve"> HYPERLINK "</w:instrText>
            </w:r>
            <w:r w:rsidRPr="005B5F62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instrText>https://educatieinteractiva.md/text-lacunar/15625</w:instrTex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instrText xml:space="preserve">" </w:instrTex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fldChar w:fldCharType="separate"/>
            </w:r>
            <w:r w:rsidRPr="00C80C5E">
              <w:rPr>
                <w:rStyle w:val="a5"/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>https://educatieinteractiva.md/text-lacunar/15625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fldChar w:fldCharType="end"/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 </w:t>
            </w:r>
          </w:p>
          <w:p w14:paraId="509AF614" w14:textId="77777777" w:rsidR="005B5F62" w:rsidRDefault="005B5F62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</w:pPr>
            <w:r w:rsidRPr="005B5F6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MD"/>
              </w:rPr>
              <w:t>S</w:t>
            </w:r>
            <w:r w:rsidRPr="005B5F6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arcina </w:t>
            </w: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>2</w:t>
            </w:r>
            <w:r w:rsidRPr="005B5F6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>:</w:t>
            </w: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 </w:t>
            </w:r>
          </w:p>
          <w:p w14:paraId="1C12A066" w14:textId="6D601D00" w:rsidR="005B5F62" w:rsidRPr="005B5F62" w:rsidRDefault="005B5F62" w:rsidP="005B5F62">
            <w:pPr>
              <w:pStyle w:val="a9"/>
              <w:spacing w:before="0" w:beforeAutospacing="0" w:after="0" w:afterAutospacing="0"/>
              <w:jc w:val="both"/>
              <w:rPr>
                <w:lang w:val="en-US"/>
              </w:rPr>
            </w:pPr>
            <w:proofErr w:type="spellStart"/>
            <w:r w:rsidRPr="005B5F62">
              <w:rPr>
                <w:color w:val="000000"/>
                <w:lang w:val="en-US"/>
              </w:rPr>
              <w:t>Analizând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reprezentarea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grafică</w:t>
            </w:r>
            <w:proofErr w:type="spellEnd"/>
            <w:r w:rsidRPr="005B5F62">
              <w:rPr>
                <w:color w:val="000000"/>
                <w:lang w:val="en-US"/>
              </w:rPr>
              <w:t xml:space="preserve"> a </w:t>
            </w:r>
            <w:proofErr w:type="spellStart"/>
            <w:r w:rsidRPr="005B5F62">
              <w:rPr>
                <w:color w:val="000000"/>
                <w:lang w:val="en-US"/>
              </w:rPr>
              <w:t>funcției</w:t>
            </w:r>
            <w:proofErr w:type="spellEnd"/>
            <w:r w:rsidRPr="005B5F62">
              <w:rPr>
                <w:color w:val="000000"/>
                <w:lang w:val="en-US"/>
              </w:rPr>
              <w:t xml:space="preserve"> de </w:t>
            </w:r>
            <w:proofErr w:type="spellStart"/>
            <w:r w:rsidRPr="005B5F62">
              <w:rPr>
                <w:color w:val="000000"/>
                <w:lang w:val="en-US"/>
              </w:rPr>
              <w:t>gradul</w:t>
            </w:r>
            <w:proofErr w:type="spellEnd"/>
            <w:r w:rsidRPr="005B5F62">
              <w:rPr>
                <w:color w:val="000000"/>
                <w:lang w:val="en-US"/>
              </w:rPr>
              <w:t xml:space="preserve"> II:  </w:t>
            </w:r>
            <w:r w:rsidRPr="005B5F62">
              <w:rPr>
                <w:rFonts w:ascii="Cambria Math" w:hAnsi="Cambria Math"/>
                <w:color w:val="000000"/>
                <w:lang w:val="en-US"/>
              </w:rPr>
              <w:t xml:space="preserve">f:R→R,  </w:t>
            </w:r>
            <w:proofErr w:type="spellStart"/>
            <w:r w:rsidRPr="005B5F62">
              <w:rPr>
                <w:rFonts w:ascii="Cambria Math" w:hAnsi="Cambria Math"/>
                <w:color w:val="000000"/>
                <w:lang w:val="en-US"/>
              </w:rPr>
              <w:t>fx</w:t>
            </w:r>
            <w:proofErr w:type="spellEnd"/>
            <w:r w:rsidRPr="005B5F62">
              <w:rPr>
                <w:rFonts w:ascii="Cambria Math" w:hAnsi="Cambria Math"/>
                <w:color w:val="000000"/>
                <w:lang w:val="en-US"/>
              </w:rPr>
              <w:t>=ax</w:t>
            </w:r>
            <w:r>
              <w:rPr>
                <w:rFonts w:ascii="Cambria Math" w:hAnsi="Cambria Math"/>
                <w:color w:val="000000"/>
                <w:vertAlign w:val="superscript"/>
                <w:lang w:val="en-US"/>
              </w:rPr>
              <w:t>2</w:t>
            </w:r>
            <w:r w:rsidRPr="005B5F62">
              <w:rPr>
                <w:rFonts w:ascii="Cambria Math" w:hAnsi="Cambria Math"/>
                <w:color w:val="000000"/>
                <w:lang w:val="en-US"/>
              </w:rPr>
              <w:t xml:space="preserve">+bx+c, </w:t>
            </w:r>
          </w:p>
          <w:p w14:paraId="11A0175E" w14:textId="77777777" w:rsidR="005B5F62" w:rsidRPr="005B5F62" w:rsidRDefault="005B5F62" w:rsidP="005B5F62">
            <w:pPr>
              <w:pStyle w:val="a9"/>
              <w:spacing w:before="0" w:beforeAutospacing="0" w:after="0" w:afterAutospacing="0"/>
              <w:jc w:val="both"/>
              <w:rPr>
                <w:lang w:val="en-US"/>
              </w:rPr>
            </w:pPr>
            <w:r w:rsidRPr="005B5F62">
              <w:rPr>
                <w:rFonts w:ascii="Cambria Math" w:hAnsi="Cambria Math"/>
                <w:color w:val="000000"/>
                <w:lang w:val="en-US"/>
              </w:rPr>
              <w:t xml:space="preserve">a≠0, </w:t>
            </w:r>
            <w:proofErr w:type="spellStart"/>
            <w:r w:rsidRPr="005B5F62">
              <w:rPr>
                <w:rFonts w:ascii="Cambria Math" w:hAnsi="Cambria Math"/>
                <w:color w:val="000000"/>
                <w:lang w:val="en-US"/>
              </w:rPr>
              <w:t>a,b,c∈R</w:t>
            </w:r>
            <w:proofErr w:type="spellEnd"/>
            <w:r w:rsidRPr="005B5F62">
              <w:rPr>
                <w:color w:val="000000"/>
                <w:lang w:val="en-US"/>
              </w:rPr>
              <w:t xml:space="preserve">, </w:t>
            </w:r>
            <w:proofErr w:type="spellStart"/>
            <w:r w:rsidRPr="005B5F62">
              <w:rPr>
                <w:color w:val="000000"/>
                <w:lang w:val="en-US"/>
              </w:rPr>
              <w:t>completați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caseta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astfel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încât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propoziția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obținută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să</w:t>
            </w:r>
            <w:proofErr w:type="spellEnd"/>
            <w:r w:rsidRPr="005B5F62">
              <w:rPr>
                <w:color w:val="000000"/>
                <w:lang w:val="en-US"/>
              </w:rPr>
              <w:t xml:space="preserve"> fie </w:t>
            </w:r>
            <w:proofErr w:type="spellStart"/>
            <w:r w:rsidRPr="005B5F62">
              <w:rPr>
                <w:color w:val="000000"/>
                <w:lang w:val="en-US"/>
              </w:rPr>
              <w:t>adevărată</w:t>
            </w:r>
            <w:proofErr w:type="spellEnd"/>
            <w:r w:rsidRPr="005B5F62">
              <w:rPr>
                <w:color w:val="000000"/>
                <w:lang w:val="en-US"/>
              </w:rPr>
              <w:t>: „</w:t>
            </w:r>
            <w:proofErr w:type="spellStart"/>
            <w:r w:rsidRPr="005B5F62">
              <w:rPr>
                <w:color w:val="000000"/>
                <w:lang w:val="en-US"/>
              </w:rPr>
              <w:t>Mulțimea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soluțiilor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inecuației</w:t>
            </w:r>
            <w:proofErr w:type="spellEnd"/>
            <w:r w:rsidRPr="005B5F62">
              <w:rPr>
                <w:color w:val="000000"/>
                <w:lang w:val="en-US"/>
              </w:rPr>
              <w:t xml:space="preserve"> </w:t>
            </w:r>
            <w:r w:rsidRPr="005B5F62">
              <w:rPr>
                <w:rFonts w:ascii="Cambria Math" w:hAnsi="Cambria Math"/>
                <w:color w:val="000000"/>
                <w:lang w:val="en-US"/>
              </w:rPr>
              <w:t>f(x)≥0</w:t>
            </w:r>
            <w:r w:rsidRPr="005B5F62">
              <w:rPr>
                <w:color w:val="000000"/>
                <w:lang w:val="en-US"/>
              </w:rPr>
              <w:t xml:space="preserve"> </w:t>
            </w:r>
            <w:proofErr w:type="spellStart"/>
            <w:r w:rsidRPr="005B5F62">
              <w:rPr>
                <w:color w:val="000000"/>
                <w:lang w:val="en-US"/>
              </w:rPr>
              <w:t>este</w:t>
            </w:r>
            <w:proofErr w:type="spellEnd"/>
            <w:r w:rsidRPr="005B5F62">
              <w:rPr>
                <w:color w:val="000000"/>
                <w:lang w:val="en-US"/>
              </w:rPr>
              <w:t xml:space="preserve"> ____________”</w:t>
            </w:r>
          </w:p>
          <w:p w14:paraId="047D62B6" w14:textId="1F89504A" w:rsidR="005B5F62" w:rsidRPr="005B5F62" w:rsidRDefault="005B5F62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71D9E54C" wp14:editId="4F3E7A36">
                  <wp:extent cx="1323975" cy="1181100"/>
                  <wp:effectExtent l="0" t="0" r="952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975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409B76" w14:textId="77777777" w:rsidR="005B5F62" w:rsidRDefault="005B5F62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</w:pPr>
          </w:p>
          <w:p w14:paraId="422217CA" w14:textId="77777777" w:rsidR="005B5F62" w:rsidRDefault="005B5F62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 w:rsidRPr="005B5F6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MD"/>
              </w:rPr>
              <w:t>S</w:t>
            </w:r>
            <w:r w:rsidRPr="005B5F6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arcina </w:t>
            </w: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>3</w:t>
            </w:r>
            <w:r w:rsidRPr="005B5F6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>:</w:t>
            </w: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>inecuații de gradul II</w:t>
            </w:r>
          </w:p>
          <w:p w14:paraId="1034BBC2" w14:textId="77777777" w:rsidR="005B5F62" w:rsidRDefault="00092B56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hyperlink r:id="rId8" w:history="1">
              <w:r w:rsidR="005B5F62" w:rsidRPr="00C80C5E">
                <w:rPr>
                  <w:rStyle w:val="a5"/>
                  <w:rFonts w:ascii="Times New Roman" w:hAnsi="Times New Roman" w:cs="Times New Roman"/>
                  <w:bCs/>
                  <w:iCs/>
                  <w:sz w:val="24"/>
                  <w:szCs w:val="24"/>
                  <w:lang w:val="pt-BR"/>
                </w:rPr>
                <w:t>https://educatieinteractiva.md/potriveste-perechi/17550</w:t>
              </w:r>
            </w:hyperlink>
            <w:r w:rsidR="005B5F62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 </w:t>
            </w:r>
          </w:p>
          <w:p w14:paraId="6ECB7C51" w14:textId="6E74EC16" w:rsidR="00281268" w:rsidRPr="009B089C" w:rsidRDefault="00281268" w:rsidP="009B089C">
            <w:pPr>
              <w:tabs>
                <w:tab w:val="left" w:pos="4470"/>
              </w:tabs>
              <w:rPr>
                <w:lang w:val="en-US"/>
              </w:rPr>
            </w:pPr>
            <w:r w:rsidRPr="005B5F62">
              <w:rPr>
                <w:b/>
                <w:bCs/>
                <w:iCs/>
                <w:lang w:val="ro-MD"/>
              </w:rPr>
              <w:t>S</w:t>
            </w:r>
            <w:r w:rsidRPr="005B5F62">
              <w:rPr>
                <w:b/>
                <w:bCs/>
                <w:iCs/>
                <w:lang w:val="pt-BR"/>
              </w:rPr>
              <w:t xml:space="preserve">arcina </w:t>
            </w:r>
            <w:r w:rsidR="009B089C">
              <w:rPr>
                <w:b/>
                <w:bCs/>
                <w:iCs/>
                <w:lang w:val="pt-BR"/>
              </w:rPr>
              <w:t>4</w:t>
            </w:r>
            <w:r w:rsidRPr="005B5F62">
              <w:rPr>
                <w:b/>
                <w:bCs/>
                <w:iCs/>
                <w:lang w:val="pt-BR"/>
              </w:rPr>
              <w:t>:</w:t>
            </w:r>
            <w:r>
              <w:rPr>
                <w:b/>
                <w:bCs/>
                <w:iCs/>
                <w:lang w:val="pt-BR"/>
              </w:rPr>
              <w:t xml:space="preserve"> </w:t>
            </w:r>
            <w:proofErr w:type="spellStart"/>
            <w:r w:rsidR="009B089C" w:rsidRPr="009B089C">
              <w:rPr>
                <w:lang w:val="en-US"/>
              </w:rPr>
              <w:t>Sǎ</w:t>
            </w:r>
            <w:proofErr w:type="spellEnd"/>
            <w:r w:rsidR="009B089C" w:rsidRPr="009B089C">
              <w:rPr>
                <w:lang w:val="en-US"/>
              </w:rPr>
              <w:t xml:space="preserve"> se </w:t>
            </w:r>
            <w:proofErr w:type="spellStart"/>
            <w:r w:rsidR="009B089C" w:rsidRPr="009B089C">
              <w:rPr>
                <w:lang w:val="en-US"/>
              </w:rPr>
              <w:t>rezolve</w:t>
            </w:r>
            <w:proofErr w:type="spellEnd"/>
            <w:r w:rsidR="009B089C" w:rsidRPr="009B089C">
              <w:rPr>
                <w:lang w:val="en-US"/>
              </w:rPr>
              <w:t xml:space="preserve"> </w:t>
            </w:r>
            <w:proofErr w:type="spellStart"/>
            <w:r w:rsidR="009B089C" w:rsidRPr="009B089C">
              <w:rPr>
                <w:lang w:val="en-US"/>
              </w:rPr>
              <w:t>inecuaţiile</w:t>
            </w:r>
            <w:proofErr w:type="spellEnd"/>
            <w:r w:rsidR="009B089C" w:rsidRPr="009B089C">
              <w:rPr>
                <w:lang w:val="en-US"/>
              </w:rPr>
              <w:t xml:space="preserve"> </w:t>
            </w:r>
            <w:proofErr w:type="spellStart"/>
            <w:r w:rsidR="009B089C" w:rsidRPr="009B089C">
              <w:rPr>
                <w:lang w:val="en-US"/>
              </w:rPr>
              <w:t>în</w:t>
            </w:r>
            <w:proofErr w:type="spellEnd"/>
            <w:r w:rsidR="009B089C" w:rsidRPr="009B089C">
              <w:rPr>
                <w:lang w:val="en-US"/>
              </w:rPr>
              <w:t xml:space="preserve"> </w:t>
            </w:r>
            <w:proofErr w:type="spellStart"/>
            <w:r w:rsidR="009B089C" w:rsidRPr="009B089C">
              <w:rPr>
                <w:lang w:val="en-US"/>
              </w:rPr>
              <w:t>mulţimea</w:t>
            </w:r>
            <w:proofErr w:type="spellEnd"/>
            <w:r w:rsidR="009B089C" w:rsidRPr="009B089C">
              <w:rPr>
                <w:lang w:val="en-US"/>
              </w:rPr>
              <w:t xml:space="preserve">  R:</w:t>
            </w:r>
          </w:p>
          <w:p w14:paraId="1B582007" w14:textId="129E4E7B" w:rsidR="009B089C" w:rsidRPr="009B089C" w:rsidRDefault="009B089C" w:rsidP="009B089C">
            <w:pPr>
              <w:tabs>
                <w:tab w:val="left" w:pos="4470"/>
              </w:tabs>
              <w:rPr>
                <w:lang w:val="en-US"/>
              </w:rPr>
            </w:pPr>
            <w:r w:rsidRPr="009B089C">
              <w:rPr>
                <w:lang w:val="en-US"/>
              </w:rPr>
              <w:t>a) x</w:t>
            </w:r>
            <w:r w:rsidRPr="009B089C">
              <w:rPr>
                <w:position w:val="-4"/>
              </w:rPr>
              <w:object w:dxaOrig="160" w:dyaOrig="300" w14:anchorId="0F6D29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3pt;height:15pt" o:ole="">
                  <v:imagedata r:id="rId9" o:title=""/>
                </v:shape>
                <o:OLEObject Type="Embed" ProgID="Equation.3" ShapeID="_x0000_i1025" DrawAspect="Content" ObjectID="_1795611721" r:id="rId10"/>
              </w:object>
            </w:r>
            <w:r w:rsidRPr="009B089C">
              <w:rPr>
                <w:lang w:val="en-US"/>
              </w:rPr>
              <w:t>- 14x -15&gt;0;</w:t>
            </w:r>
          </w:p>
          <w:p w14:paraId="65FADC55" w14:textId="44105169" w:rsidR="009B089C" w:rsidRPr="009B089C" w:rsidRDefault="009B089C" w:rsidP="009B089C">
            <w:pPr>
              <w:tabs>
                <w:tab w:val="left" w:pos="4470"/>
              </w:tabs>
              <w:rPr>
                <w:lang w:val="en-US"/>
              </w:rPr>
            </w:pPr>
            <w:r w:rsidRPr="009B089C">
              <w:rPr>
                <w:lang w:val="en-US"/>
              </w:rPr>
              <w:t>b)-3 x</w:t>
            </w:r>
            <w:r w:rsidRPr="009B089C">
              <w:rPr>
                <w:position w:val="-4"/>
              </w:rPr>
              <w:object w:dxaOrig="160" w:dyaOrig="300" w14:anchorId="69EE8F10">
                <v:shape id="_x0000_i1026" type="#_x0000_t75" style="width:8.3pt;height:15pt" o:ole="">
                  <v:imagedata r:id="rId11" o:title=""/>
                </v:shape>
                <o:OLEObject Type="Embed" ProgID="Equation.3" ShapeID="_x0000_i1026" DrawAspect="Content" ObjectID="_1795611722" r:id="rId12"/>
              </w:object>
            </w:r>
            <w:r w:rsidRPr="009B089C">
              <w:rPr>
                <w:lang w:val="en-US"/>
              </w:rPr>
              <w:t>+2x+1</w:t>
            </w:r>
            <w:r w:rsidRPr="009B089C">
              <w:rPr>
                <w:position w:val="-4"/>
              </w:rPr>
              <w:object w:dxaOrig="200" w:dyaOrig="240" w14:anchorId="7FF33F76">
                <v:shape id="_x0000_i1027" type="#_x0000_t75" style="width:9.55pt;height:12.05pt" o:ole="">
                  <v:imagedata r:id="rId13" o:title=""/>
                </v:shape>
                <o:OLEObject Type="Embed" ProgID="Equation.3" ShapeID="_x0000_i1027" DrawAspect="Content" ObjectID="_1795611723" r:id="rId14"/>
              </w:object>
            </w:r>
            <w:r w:rsidRPr="009B089C">
              <w:rPr>
                <w:lang w:val="en-US"/>
              </w:rPr>
              <w:t>0;</w:t>
            </w:r>
          </w:p>
          <w:p w14:paraId="63E3A2DC" w14:textId="77777777" w:rsidR="009B089C" w:rsidRPr="009B089C" w:rsidRDefault="009B089C" w:rsidP="009B089C">
            <w:pPr>
              <w:tabs>
                <w:tab w:val="left" w:pos="4470"/>
              </w:tabs>
              <w:rPr>
                <w:lang w:val="en-US"/>
              </w:rPr>
            </w:pPr>
            <w:r w:rsidRPr="009B089C">
              <w:rPr>
                <w:lang w:val="en-US"/>
              </w:rPr>
              <w:t>c) (x - 1) ( x</w:t>
            </w:r>
            <w:r w:rsidRPr="009B089C">
              <w:rPr>
                <w:position w:val="-4"/>
              </w:rPr>
              <w:object w:dxaOrig="160" w:dyaOrig="300" w14:anchorId="31D68C3A">
                <v:shape id="_x0000_i1028" type="#_x0000_t75" style="width:8.3pt;height:15pt" o:ole="">
                  <v:imagedata r:id="rId11" o:title=""/>
                </v:shape>
                <o:OLEObject Type="Embed" ProgID="Equation.3" ShapeID="_x0000_i1028" DrawAspect="Content" ObjectID="_1795611724" r:id="rId15"/>
              </w:object>
            </w:r>
            <w:r w:rsidRPr="009B089C">
              <w:rPr>
                <w:lang w:val="en-US"/>
              </w:rPr>
              <w:t>- 9)</w:t>
            </w:r>
            <w:r w:rsidRPr="009B089C">
              <w:rPr>
                <w:position w:val="-4"/>
              </w:rPr>
              <w:object w:dxaOrig="200" w:dyaOrig="240" w14:anchorId="0ECE5860">
                <v:shape id="_x0000_i1029" type="#_x0000_t75" style="width:9.55pt;height:12.05pt" o:ole="">
                  <v:imagedata r:id="rId16" o:title=""/>
                </v:shape>
                <o:OLEObject Type="Embed" ProgID="Equation.3" ShapeID="_x0000_i1029" DrawAspect="Content" ObjectID="_1795611725" r:id="rId17"/>
              </w:object>
            </w:r>
            <w:r w:rsidRPr="009B089C">
              <w:rPr>
                <w:lang w:val="en-US"/>
              </w:rPr>
              <w:t>0;</w:t>
            </w:r>
          </w:p>
          <w:p w14:paraId="699667B7" w14:textId="77777777" w:rsidR="009B089C" w:rsidRDefault="009B089C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Sarcina 5:  </w:t>
            </w:r>
            <w:hyperlink r:id="rId18" w:history="1">
              <w:r w:rsidRPr="009B089C">
                <w:rPr>
                  <w:rStyle w:val="a5"/>
                  <w:rFonts w:ascii="Times New Roman" w:hAnsi="Times New Roman" w:cs="Times New Roman"/>
                  <w:bCs/>
                  <w:iCs/>
                  <w:sz w:val="24"/>
                  <w:szCs w:val="24"/>
                  <w:lang w:val="pt-BR"/>
                </w:rPr>
                <w:t>https://educatieinteractiva.md/adevarat-fals/11802</w:t>
              </w:r>
            </w:hyperlink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 </w:t>
            </w:r>
          </w:p>
          <w:p w14:paraId="0EBAB5ED" w14:textId="77777777" w:rsidR="009B089C" w:rsidRDefault="009B089C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lastRenderedPageBreak/>
              <w:t xml:space="preserve">Sarcina 6: </w:t>
            </w:r>
            <w:r w:rsidRPr="009B089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>să se rezolve sistemul</w:t>
            </w: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 </w:t>
            </w:r>
            <w:r>
              <w:rPr>
                <w:noProof/>
                <w:lang w:val="ru-RU" w:eastAsia="ru-RU"/>
              </w:rPr>
              <w:drawing>
                <wp:inline distT="0" distB="0" distL="0" distR="0" wp14:anchorId="0F824274" wp14:editId="2494CD65">
                  <wp:extent cx="1514475" cy="721178"/>
                  <wp:effectExtent l="0" t="0" r="0" b="317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6074" cy="7267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  </w:t>
            </w:r>
          </w:p>
          <w:p w14:paraId="1AC23B3B" w14:textId="77777777" w:rsidR="009B089C" w:rsidRDefault="009B089C" w:rsidP="005B5F62">
            <w:pPr>
              <w:pStyle w:val="a3"/>
              <w:spacing w:line="276" w:lineRule="auto"/>
              <w:rPr>
                <w:rFonts w:ascii="Arial" w:hAnsi="Arial" w:cs="Arial"/>
                <w:color w:val="383838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Sarcina 7: </w:t>
            </w:r>
            <w:proofErr w:type="spellStart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Determinați</w:t>
            </w:r>
            <w:proofErr w:type="spellEnd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m</w:t>
            </w:r>
            <w:r w:rsidR="0062376F" w:rsidRPr="0062376F">
              <w:rPr>
                <w:rFonts w:ascii="Cambria Math" w:hAnsi="Cambria Math" w:cs="Cambria Math"/>
                <w:color w:val="383838"/>
                <w:sz w:val="24"/>
                <w:szCs w:val="24"/>
                <w:shd w:val="clear" w:color="auto" w:fill="FFFFFF"/>
              </w:rPr>
              <w:t>∈</w:t>
            </w:r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R</w:t>
            </w:r>
            <w:proofErr w:type="spellEnd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pentru</w:t>
            </w:r>
            <w:proofErr w:type="spellEnd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ecuația</w:t>
            </w:r>
            <w:proofErr w:type="spellEnd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are </w:t>
            </w:r>
            <w:proofErr w:type="spellStart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două</w:t>
            </w:r>
            <w:proofErr w:type="spellEnd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soluții</w:t>
            </w:r>
            <w:proofErr w:type="spellEnd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reale</w:t>
            </w:r>
            <w:proofErr w:type="spellEnd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egale</w:t>
            </w:r>
            <w:proofErr w:type="spellEnd"/>
            <w:r w:rsidR="0062376F"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. </w:t>
            </w:r>
            <w:hyperlink r:id="rId20" w:history="1">
              <w:r w:rsidR="0062376F" w:rsidRPr="0062376F">
                <w:rPr>
                  <w:rStyle w:val="a5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https://educatieinteractiva.md/potriveste-perechi/16348</w:t>
              </w:r>
            </w:hyperlink>
            <w:r w:rsidR="0062376F">
              <w:rPr>
                <w:rFonts w:ascii="Arial" w:hAnsi="Arial" w:cs="Arial"/>
                <w:color w:val="383838"/>
                <w:sz w:val="21"/>
                <w:szCs w:val="21"/>
                <w:shd w:val="clear" w:color="auto" w:fill="FFFFFF"/>
              </w:rPr>
              <w:t xml:space="preserve"> </w:t>
            </w:r>
          </w:p>
          <w:p w14:paraId="05DA1623" w14:textId="77777777" w:rsidR="0062376F" w:rsidRDefault="0062376F" w:rsidP="005B5F62">
            <w:pPr>
              <w:pStyle w:val="a3"/>
              <w:spacing w:line="276" w:lineRule="auto"/>
              <w:rPr>
                <w:rFonts w:ascii="Arial" w:hAnsi="Arial" w:cs="Arial"/>
                <w:color w:val="383838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Sarcina 8: 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Determinați</w:t>
            </w:r>
            <w:proofErr w:type="spellEnd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a</w:t>
            </w:r>
            <w:r w:rsidRPr="0062376F">
              <w:rPr>
                <w:rFonts w:ascii="Cambria Math" w:hAnsi="Cambria Math" w:cs="Cambria Math"/>
                <w:color w:val="383838"/>
                <w:sz w:val="24"/>
                <w:szCs w:val="24"/>
                <w:shd w:val="clear" w:color="auto" w:fill="FFFFFF"/>
              </w:rPr>
              <w:t>∈</w:t>
            </w:r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R</w:t>
            </w:r>
            <w:proofErr w:type="spellEnd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pentru</w:t>
            </w:r>
            <w:proofErr w:type="spellEnd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ecuația</w:t>
            </w:r>
            <w:proofErr w:type="spellEnd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are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două</w:t>
            </w:r>
            <w:proofErr w:type="spellEnd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soluții</w:t>
            </w:r>
            <w:proofErr w:type="spellEnd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reale</w:t>
            </w:r>
            <w:proofErr w:type="spellEnd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distincte</w:t>
            </w:r>
            <w:proofErr w:type="spellEnd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.</w:t>
            </w:r>
            <w:r>
              <w:rPr>
                <w:rFonts w:ascii="Arial" w:hAnsi="Arial" w:cs="Arial"/>
                <w:color w:val="383838"/>
                <w:sz w:val="21"/>
                <w:szCs w:val="21"/>
                <w:shd w:val="clear" w:color="auto" w:fill="FFFFFF"/>
              </w:rPr>
              <w:t xml:space="preserve"> </w:t>
            </w:r>
          </w:p>
          <w:p w14:paraId="5C374A0B" w14:textId="77777777" w:rsidR="0062376F" w:rsidRDefault="00092B56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hyperlink r:id="rId21" w:history="1">
              <w:r w:rsidR="0062376F" w:rsidRPr="0062376F">
                <w:rPr>
                  <w:rStyle w:val="a5"/>
                  <w:rFonts w:ascii="Times New Roman" w:hAnsi="Times New Roman" w:cs="Times New Roman"/>
                  <w:bCs/>
                  <w:iCs/>
                  <w:sz w:val="24"/>
                  <w:szCs w:val="24"/>
                  <w:lang w:val="pt-BR"/>
                </w:rPr>
                <w:t>https://educatieinteractiva.md/potriveste-perechi/16349</w:t>
              </w:r>
            </w:hyperlink>
            <w:r w:rsidR="0062376F" w:rsidRPr="0062376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 </w:t>
            </w:r>
          </w:p>
          <w:p w14:paraId="1EB407CB" w14:textId="05BC03F6" w:rsidR="0062376F" w:rsidRPr="0062376F" w:rsidRDefault="0062376F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pt-BR"/>
              </w:rPr>
              <w:t xml:space="preserve">Sarcina 9: 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Rezolvați</w:t>
            </w:r>
            <w:proofErr w:type="spellEnd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>ecuațiile</w:t>
            </w:r>
            <w:proofErr w:type="spellEnd"/>
            <w:r>
              <w:rPr>
                <w:rFonts w:ascii="Arial" w:hAnsi="Arial" w:cs="Arial"/>
                <w:color w:val="383838"/>
                <w:sz w:val="21"/>
                <w:szCs w:val="21"/>
                <w:shd w:val="clear" w:color="auto" w:fill="FFFFFF"/>
              </w:rPr>
              <w:t xml:space="preserve">  </w:t>
            </w:r>
            <w:hyperlink r:id="rId22" w:history="1">
              <w:r w:rsidRPr="0062376F">
                <w:rPr>
                  <w:rStyle w:val="a5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https://educatieinteractiva.md/potriveste-perechi/16350</w:t>
              </w:r>
            </w:hyperlink>
            <w:r w:rsidRPr="0062376F">
              <w:rPr>
                <w:rFonts w:ascii="Times New Roman" w:hAnsi="Times New Roman" w:cs="Times New Roman"/>
                <w:color w:val="383838"/>
                <w:sz w:val="24"/>
                <w:szCs w:val="24"/>
                <w:shd w:val="clear" w:color="auto" w:fill="FFFFFF"/>
              </w:rPr>
              <w:t xml:space="preserve"> </w:t>
            </w:r>
          </w:p>
          <w:p w14:paraId="08B0710D" w14:textId="30AF9D6E" w:rsidR="0062376F" w:rsidRPr="0062376F" w:rsidRDefault="0062376F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</w:tc>
        <w:tc>
          <w:tcPr>
            <w:tcW w:w="990" w:type="dxa"/>
          </w:tcPr>
          <w:p w14:paraId="4E8E16F8" w14:textId="77777777" w:rsidR="00DC186C" w:rsidRDefault="005B5F62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  <w:lastRenderedPageBreak/>
              <w:t xml:space="preserve">3 </w:t>
            </w:r>
          </w:p>
          <w:p w14:paraId="3C140861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6792345F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71D26507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  <w:t>2</w:t>
            </w:r>
          </w:p>
          <w:p w14:paraId="2F7AAEE9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1094F3BE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3D57845C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617D8A12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2826CDC6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73B0FAB8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678F6438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0304B075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352E8F05" w14:textId="77777777" w:rsidR="00281268" w:rsidRDefault="00281268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  <w:t>2</w:t>
            </w:r>
          </w:p>
          <w:p w14:paraId="563190DA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468ED376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1E7806E8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  <w:t>9</w:t>
            </w:r>
          </w:p>
          <w:p w14:paraId="7DADADB2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0AED8772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5571C49A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08903DE3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20A2DD32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230C95B1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3F448A4D" w14:textId="77777777" w:rsidR="009B089C" w:rsidRDefault="009B089C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  <w:t>5</w:t>
            </w:r>
          </w:p>
          <w:p w14:paraId="437A775A" w14:textId="77777777" w:rsidR="0062376F" w:rsidRDefault="0062376F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4C418732" w14:textId="77777777" w:rsidR="0062376F" w:rsidRDefault="0062376F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50207F78" w14:textId="77777777" w:rsidR="0062376F" w:rsidRDefault="0062376F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  <w:t>5</w:t>
            </w:r>
          </w:p>
          <w:p w14:paraId="09C6FD4F" w14:textId="77777777" w:rsidR="0062376F" w:rsidRDefault="0062376F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30226625" w14:textId="77777777" w:rsidR="0062376F" w:rsidRDefault="0062376F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  <w:t>5</w:t>
            </w:r>
          </w:p>
          <w:p w14:paraId="32B56678" w14:textId="77777777" w:rsidR="0062376F" w:rsidRDefault="0062376F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</w:p>
          <w:p w14:paraId="73EDB811" w14:textId="7428D8F1" w:rsidR="0062376F" w:rsidRPr="005B5F62" w:rsidRDefault="0062376F" w:rsidP="00D03B3F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t-BR"/>
              </w:rPr>
              <w:t>5</w:t>
            </w:r>
          </w:p>
        </w:tc>
        <w:tc>
          <w:tcPr>
            <w:tcW w:w="1913" w:type="dxa"/>
          </w:tcPr>
          <w:p w14:paraId="41E9282C" w14:textId="77777777" w:rsidR="00DC186C" w:rsidRDefault="005B5F62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lastRenderedPageBreak/>
              <w:t>Individual</w:t>
            </w:r>
          </w:p>
          <w:p w14:paraId="0BB3EEB6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10D965B5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7609C9A6" w14:textId="7089CEE0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Frontal </w:t>
            </w:r>
          </w:p>
          <w:p w14:paraId="2C86E971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4EB66127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45B9EB7C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088BD77B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77D63E94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712BBD1B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3602B310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209C4934" w14:textId="77777777" w:rsidR="00281268" w:rsidRDefault="00281268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6FA46146" w14:textId="77777777" w:rsidR="00281268" w:rsidRDefault="00281268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>Individual</w:t>
            </w:r>
          </w:p>
          <w:p w14:paraId="4231C63D" w14:textId="77777777" w:rsidR="009B089C" w:rsidRDefault="009B089C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0A8ED885" w14:textId="77777777" w:rsidR="009B089C" w:rsidRDefault="009B089C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25152F4C" w14:textId="049C3EC3" w:rsidR="009B089C" w:rsidRDefault="009B089C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Frontal </w:t>
            </w:r>
          </w:p>
          <w:p w14:paraId="222C1ECC" w14:textId="77777777" w:rsidR="009B089C" w:rsidRDefault="009B089C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11A64810" w14:textId="77777777" w:rsidR="009B089C" w:rsidRDefault="009B089C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33273A05" w14:textId="77777777" w:rsidR="009B089C" w:rsidRDefault="009B089C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02E9B21A" w14:textId="77777777" w:rsidR="009B089C" w:rsidRDefault="009B089C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5A625294" w14:textId="77777777" w:rsidR="009B089C" w:rsidRDefault="009B089C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0906EE62" w14:textId="77777777" w:rsidR="009B089C" w:rsidRDefault="009B089C" w:rsidP="00281268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4BA4DCE2" w14:textId="77777777" w:rsidR="009B089C" w:rsidRDefault="009B089C" w:rsidP="009B089C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Frontal </w:t>
            </w:r>
          </w:p>
          <w:p w14:paraId="6E03E187" w14:textId="77777777" w:rsidR="0062376F" w:rsidRDefault="0062376F" w:rsidP="009B089C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25EFDF4C" w14:textId="77777777" w:rsidR="0062376F" w:rsidRDefault="0062376F" w:rsidP="009B089C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7E5625C5" w14:textId="1CE58D68" w:rsidR="0062376F" w:rsidRDefault="0062376F" w:rsidP="009B089C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Individual </w:t>
            </w:r>
          </w:p>
          <w:p w14:paraId="05F07962" w14:textId="77777777" w:rsidR="0062376F" w:rsidRDefault="0062376F" w:rsidP="009B089C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7E51AF03" w14:textId="77777777" w:rsidR="0062376F" w:rsidRDefault="0062376F" w:rsidP="0062376F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Individual </w:t>
            </w:r>
          </w:p>
          <w:p w14:paraId="676F481F" w14:textId="77777777" w:rsidR="005B5F62" w:rsidRDefault="005B5F62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  <w:p w14:paraId="332EB171" w14:textId="77777777" w:rsidR="0062376F" w:rsidRDefault="0062376F" w:rsidP="0062376F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  <w:t xml:space="preserve">Individual </w:t>
            </w:r>
          </w:p>
          <w:p w14:paraId="01BB54CC" w14:textId="2E80C2E7" w:rsidR="0062376F" w:rsidRPr="00503827" w:rsidRDefault="0062376F" w:rsidP="00B443C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pt-BR"/>
              </w:rPr>
            </w:pPr>
          </w:p>
        </w:tc>
      </w:tr>
      <w:tr w:rsidR="004F79AF" w:rsidRPr="00625425" w14:paraId="2AF325CC" w14:textId="77777777" w:rsidTr="00CD202A">
        <w:tc>
          <w:tcPr>
            <w:tcW w:w="2056" w:type="dxa"/>
          </w:tcPr>
          <w:p w14:paraId="3B3DD0A6" w14:textId="30F783D0" w:rsidR="002E294A" w:rsidRDefault="00FA6FF5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lastRenderedPageBreak/>
              <w:t>Reflecție</w:t>
            </w:r>
          </w:p>
        </w:tc>
        <w:tc>
          <w:tcPr>
            <w:tcW w:w="1183" w:type="dxa"/>
          </w:tcPr>
          <w:p w14:paraId="17F6CC8B" w14:textId="77777777" w:rsidR="002E294A" w:rsidRDefault="002E294A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211B5A7" w14:textId="77777777" w:rsidR="00D14DA2" w:rsidRDefault="00D14DA2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B67E8AC" w14:textId="77777777" w:rsidR="00972202" w:rsidRDefault="00972202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56B5917" w14:textId="77777777" w:rsidR="00972202" w:rsidRDefault="00972202" w:rsidP="00972202">
            <w:pPr>
              <w:pStyle w:val="a3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6D83D25" w14:textId="77777777" w:rsidR="0029104E" w:rsidRDefault="0029104E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2C72BA9C" w14:textId="3C97A54C" w:rsidR="00D14DA2" w:rsidRDefault="00972202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2</w:t>
            </w:r>
          </w:p>
          <w:p w14:paraId="49B2C05F" w14:textId="56CA2436" w:rsidR="00B32107" w:rsidRDefault="0029104E" w:rsidP="0062729C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5</w:t>
            </w:r>
          </w:p>
          <w:p w14:paraId="4D7A5034" w14:textId="625DFA94" w:rsidR="00B32107" w:rsidRDefault="00B32107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</w:tc>
        <w:tc>
          <w:tcPr>
            <w:tcW w:w="7893" w:type="dxa"/>
          </w:tcPr>
          <w:p w14:paraId="58AA5D7A" w14:textId="77777777" w:rsidR="004F79AF" w:rsidRPr="004F79AF" w:rsidRDefault="004F79AF" w:rsidP="004F79AF">
            <w:pPr>
              <w:rPr>
                <w:b/>
                <w:lang w:val="pt-BR"/>
              </w:rPr>
            </w:pPr>
            <w:proofErr w:type="spellStart"/>
            <w:r w:rsidRPr="004F79AF">
              <w:rPr>
                <w:b/>
                <w:lang w:val="en-US"/>
              </w:rPr>
              <w:t>Realizarea</w:t>
            </w:r>
            <w:proofErr w:type="spellEnd"/>
            <w:r w:rsidRPr="004F79AF">
              <w:rPr>
                <w:b/>
                <w:lang w:val="en-US"/>
              </w:rPr>
              <w:t xml:space="preserve"> </w:t>
            </w:r>
            <w:r w:rsidRPr="004F79AF">
              <w:rPr>
                <w:b/>
                <w:lang w:val="pt-BR"/>
              </w:rPr>
              <w:t>Feedback-ului</w:t>
            </w:r>
          </w:p>
          <w:p w14:paraId="23B06D4A" w14:textId="30C77352" w:rsidR="0029104E" w:rsidRDefault="005B5F62" w:rsidP="00B443C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Bilanțul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alitativ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ș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antitativ</w:t>
            </w:r>
            <w:proofErr w:type="spellEnd"/>
            <w:r>
              <w:rPr>
                <w:lang w:val="en-US"/>
              </w:rPr>
              <w:t xml:space="preserve"> al </w:t>
            </w:r>
            <w:proofErr w:type="spellStart"/>
            <w:r>
              <w:rPr>
                <w:lang w:val="en-US"/>
              </w:rPr>
              <w:t>lecției</w:t>
            </w:r>
            <w:proofErr w:type="spellEnd"/>
            <w:r>
              <w:rPr>
                <w:lang w:val="en-US"/>
              </w:rPr>
              <w:t>.</w:t>
            </w:r>
          </w:p>
          <w:p w14:paraId="25DA3426" w14:textId="3F0F56C5" w:rsidR="004F79AF" w:rsidRPr="00323235" w:rsidRDefault="004F79AF" w:rsidP="00B443C2">
            <w:pPr>
              <w:rPr>
                <w:lang w:val="ro-RO"/>
              </w:rPr>
            </w:pPr>
            <w:proofErr w:type="spellStart"/>
            <w:r>
              <w:rPr>
                <w:lang w:val="en-US"/>
              </w:rPr>
              <w:t>Notare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elevilor</w:t>
            </w:r>
            <w:proofErr w:type="spellEnd"/>
            <w:r>
              <w:rPr>
                <w:lang w:val="en-US"/>
              </w:rPr>
              <w:t xml:space="preserve">. </w:t>
            </w:r>
          </w:p>
          <w:p w14:paraId="33DAC654" w14:textId="77777777" w:rsidR="005B5F62" w:rsidRDefault="005B5F62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De repetat </w:t>
            </w:r>
            <w:bookmarkStart w:id="0" w:name="_GoBack"/>
            <w:r w:rsidRPr="00092B5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MD"/>
              </w:rPr>
              <w:t>paragraful 2 pag. 111</w:t>
            </w:r>
            <w:bookmarkEnd w:id="0"/>
          </w:p>
          <w:p w14:paraId="76863E62" w14:textId="77777777" w:rsidR="0062376F" w:rsidRDefault="005B5F62" w:rsidP="0062376F">
            <w:pPr>
              <w:jc w:val="both"/>
              <w:rPr>
                <w:b/>
                <w:lang w:val="ro-RO"/>
              </w:rPr>
            </w:pPr>
            <w:r>
              <w:rPr>
                <w:b/>
                <w:bCs/>
                <w:i/>
                <w:iCs/>
                <w:lang w:val="ro-MD"/>
              </w:rPr>
              <w:t xml:space="preserve">De rezolvat:  </w:t>
            </w:r>
          </w:p>
          <w:p w14:paraId="0C1D7019" w14:textId="643F92E1" w:rsidR="0062376F" w:rsidRPr="0062376F" w:rsidRDefault="0062376F" w:rsidP="0062376F">
            <w:pPr>
              <w:jc w:val="both"/>
              <w:rPr>
                <w:lang w:val="en-US"/>
              </w:rPr>
            </w:pPr>
            <w:r>
              <w:rPr>
                <w:b/>
                <w:lang w:val="ro-RO"/>
              </w:rPr>
              <w:t xml:space="preserve">1. </w:t>
            </w:r>
            <w:r w:rsidRPr="00DF000A">
              <w:rPr>
                <w:lang w:val="ro-RO"/>
              </w:rPr>
              <w:t xml:space="preserve">Determinați </w:t>
            </w:r>
            <m:oMath>
              <m:r>
                <w:rPr>
                  <w:rFonts w:ascii="Cambria Math" w:hAnsi="Cambria Math"/>
                  <w:lang w:val="ro-RO"/>
                </w:rPr>
                <m:t>m∈R</m:t>
              </m:r>
            </m:oMath>
            <w:r w:rsidRPr="00DF000A">
              <w:rPr>
                <w:lang w:val="ro-RO"/>
              </w:rPr>
              <w:t xml:space="preserve">pentru care parabola asociată funcției </w:t>
            </w:r>
            <w:r w:rsidRPr="0062376F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f:R→R, 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+x+m-4  </m:t>
              </m:r>
            </m:oMath>
            <w:proofErr w:type="spellStart"/>
            <w:proofErr w:type="gramStart"/>
            <w:r w:rsidRPr="0062376F">
              <w:rPr>
                <w:lang w:val="en-US"/>
              </w:rPr>
              <w:t>să</w:t>
            </w:r>
            <w:proofErr w:type="spellEnd"/>
            <w:proofErr w:type="gramEnd"/>
            <w:r w:rsidRPr="0062376F">
              <w:rPr>
                <w:lang w:val="en-US"/>
              </w:rPr>
              <w:t xml:space="preserve"> nu </w:t>
            </w:r>
            <w:proofErr w:type="spellStart"/>
            <w:r w:rsidRPr="0062376F">
              <w:rPr>
                <w:lang w:val="en-US"/>
              </w:rPr>
              <w:t>intersecteze</w:t>
            </w:r>
            <w:proofErr w:type="spellEnd"/>
            <w:r w:rsidRPr="0062376F">
              <w:rPr>
                <w:lang w:val="en-US"/>
              </w:rPr>
              <w:t xml:space="preserve"> </w:t>
            </w:r>
            <w:proofErr w:type="spellStart"/>
            <w:r w:rsidRPr="0062376F">
              <w:rPr>
                <w:lang w:val="en-US"/>
              </w:rPr>
              <w:t>axa</w:t>
            </w:r>
            <w:proofErr w:type="spellEnd"/>
            <w:r w:rsidRPr="0062376F">
              <w:rPr>
                <w:lang w:val="en-US"/>
              </w:rPr>
              <w:t xml:space="preserve"> </w:t>
            </w:r>
            <w:r w:rsidRPr="00DF000A">
              <w:rPr>
                <w:position w:val="-6"/>
              </w:rPr>
              <w:object w:dxaOrig="340" w:dyaOrig="260" w14:anchorId="6F6C1CBD">
                <v:shape id="_x0000_i1030" type="#_x0000_t75" style="width:17.05pt;height:12.9pt" o:ole="">
                  <v:imagedata r:id="rId23" o:title=""/>
                </v:shape>
                <o:OLEObject Type="Embed" ProgID="Equation.DSMT4" ShapeID="_x0000_i1030" DrawAspect="Content" ObjectID="_1795611726" r:id="rId24"/>
              </w:object>
            </w:r>
            <w:r w:rsidRPr="0062376F">
              <w:rPr>
                <w:lang w:val="en-US"/>
              </w:rPr>
              <w:t>.</w:t>
            </w:r>
          </w:p>
          <w:p w14:paraId="606227BA" w14:textId="3E195075" w:rsidR="0062376F" w:rsidRPr="0062376F" w:rsidRDefault="003B0DB9" w:rsidP="0062376F">
            <w:pPr>
              <w:jc w:val="both"/>
              <w:rPr>
                <w:lang w:val="en-US"/>
              </w:rPr>
            </w:pPr>
            <w:r w:rsidRPr="003B0DB9">
              <w:rPr>
                <w:b/>
                <w:lang w:val="en-US"/>
              </w:rPr>
              <w:t>2.</w:t>
            </w:r>
            <w:r>
              <w:rPr>
                <w:lang w:val="en-US"/>
              </w:rPr>
              <w:t xml:space="preserve"> </w:t>
            </w:r>
            <w:r w:rsidR="0062376F" w:rsidRPr="00DF000A">
              <w:rPr>
                <w:lang w:val="ro-RO"/>
              </w:rPr>
              <w:t xml:space="preserve">Determinați </w:t>
            </w:r>
            <m:oMath>
              <m:r>
                <w:rPr>
                  <w:rFonts w:ascii="Cambria Math" w:hAnsi="Cambria Math"/>
                  <w:lang w:val="ro-RO"/>
                </w:rPr>
                <m:t xml:space="preserve">m∈R </m:t>
              </m:r>
            </m:oMath>
            <w:r w:rsidR="0062376F" w:rsidRPr="00DF000A">
              <w:rPr>
                <w:lang w:val="ro-RO"/>
              </w:rPr>
              <w:t>pentru care parabola asociată funcției</w:t>
            </w:r>
            <w:r>
              <w:rPr>
                <w:lang w:val="ro-RO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f:R→R, 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-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+3mx-9  </m:t>
              </m:r>
            </m:oMath>
            <w:r w:rsidR="0062376F" w:rsidRPr="00DF000A">
              <w:rPr>
                <w:lang w:val="ro-RO"/>
              </w:rPr>
              <w:t xml:space="preserve"> </w:t>
            </w:r>
            <w:r w:rsidR="0062376F" w:rsidRPr="0062376F">
              <w:rPr>
                <w:lang w:val="en-US"/>
              </w:rPr>
              <w:t xml:space="preserve"> </w:t>
            </w:r>
            <w:proofErr w:type="spellStart"/>
            <w:r w:rsidR="0062376F" w:rsidRPr="0062376F">
              <w:rPr>
                <w:lang w:val="en-US"/>
              </w:rPr>
              <w:t>să</w:t>
            </w:r>
            <w:proofErr w:type="spellEnd"/>
            <w:r w:rsidR="0062376F" w:rsidRPr="0062376F">
              <w:rPr>
                <w:lang w:val="en-US"/>
              </w:rPr>
              <w:t xml:space="preserve"> fie </w:t>
            </w:r>
            <w:proofErr w:type="spellStart"/>
            <w:r w:rsidR="0062376F" w:rsidRPr="0062376F">
              <w:rPr>
                <w:lang w:val="en-US"/>
              </w:rPr>
              <w:t>tangentă</w:t>
            </w:r>
            <w:proofErr w:type="spellEnd"/>
            <w:r w:rsidR="0062376F" w:rsidRPr="0062376F">
              <w:rPr>
                <w:lang w:val="en-US"/>
              </w:rPr>
              <w:t xml:space="preserve"> </w:t>
            </w:r>
            <w:proofErr w:type="spellStart"/>
            <w:proofErr w:type="gramStart"/>
            <w:r w:rsidR="0062376F" w:rsidRPr="0062376F">
              <w:rPr>
                <w:lang w:val="en-US"/>
              </w:rPr>
              <w:t>axei</w:t>
            </w:r>
            <w:proofErr w:type="spellEnd"/>
            <w:r w:rsidR="0062376F" w:rsidRPr="0062376F">
              <w:rPr>
                <w:lang w:val="en-US"/>
              </w:rPr>
              <w:t xml:space="preserve"> </w:t>
            </w:r>
            <w:proofErr w:type="gramEnd"/>
            <w:r w:rsidR="0062376F" w:rsidRPr="00DF000A">
              <w:rPr>
                <w:position w:val="-6"/>
              </w:rPr>
              <w:object w:dxaOrig="340" w:dyaOrig="260" w14:anchorId="1BE06F60">
                <v:shape id="_x0000_i1031" type="#_x0000_t75" style="width:17.05pt;height:12.9pt" o:ole="">
                  <v:imagedata r:id="rId23" o:title=""/>
                </v:shape>
                <o:OLEObject Type="Embed" ProgID="Equation.DSMT4" ShapeID="_x0000_i1031" DrawAspect="Content" ObjectID="_1795611727" r:id="rId25"/>
              </w:object>
            </w:r>
            <w:r w:rsidR="0062376F" w:rsidRPr="0062376F">
              <w:rPr>
                <w:lang w:val="en-US"/>
              </w:rPr>
              <w:t>.</w:t>
            </w:r>
          </w:p>
          <w:p w14:paraId="6863B8A0" w14:textId="091415B2" w:rsidR="00DC2AD8" w:rsidRPr="00DC2AD8" w:rsidRDefault="003B0DB9" w:rsidP="005B5F62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3B0DB9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MD"/>
              </w:rPr>
              <w:t>3.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 Să se rezolve sistemele:</w:t>
            </w:r>
            <w:r>
              <w:rPr>
                <w:noProof/>
                <w:lang w:val="ru-RU" w:eastAsia="ru-RU"/>
              </w:rPr>
              <w:drawing>
                <wp:inline distT="0" distB="0" distL="0" distR="0" wp14:anchorId="0AEFCD06" wp14:editId="2C991DAC">
                  <wp:extent cx="4448175" cy="57150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8175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14:paraId="58E55333" w14:textId="77777777" w:rsidR="006F4480" w:rsidRDefault="006F4480" w:rsidP="00F3572E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215A1046" w14:textId="172F0734" w:rsidR="0062376F" w:rsidRDefault="0062376F" w:rsidP="00F3572E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4</w:t>
            </w:r>
          </w:p>
          <w:p w14:paraId="70B5A537" w14:textId="77777777" w:rsidR="006F4480" w:rsidRDefault="006F4480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3901915" w14:textId="77777777" w:rsidR="006F4480" w:rsidRDefault="006F4480" w:rsidP="00FA6FF5">
            <w:pPr>
              <w:pStyle w:val="a3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54AEB4E1" w14:textId="4324CF46" w:rsidR="00165254" w:rsidRDefault="00165254" w:rsidP="00234D99">
            <w:pPr>
              <w:pStyle w:val="a3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</w:tc>
        <w:tc>
          <w:tcPr>
            <w:tcW w:w="1913" w:type="dxa"/>
          </w:tcPr>
          <w:p w14:paraId="4D5E0503" w14:textId="1F393610" w:rsidR="00165254" w:rsidRPr="00B443C2" w:rsidRDefault="00165254" w:rsidP="0062729C">
            <w:pPr>
              <w:pStyle w:val="a3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</w:tc>
      </w:tr>
    </w:tbl>
    <w:p w14:paraId="555D8E57" w14:textId="47136865" w:rsidR="002E294A" w:rsidRDefault="002E294A" w:rsidP="000F4BA8">
      <w:pPr>
        <w:pStyle w:val="a3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sectPr w:rsidR="002E294A" w:rsidSect="000F4BA8">
      <w:pgSz w:w="15840" w:h="12240" w:orient="landscape"/>
      <w:pgMar w:top="1080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0F3300"/>
    <w:multiLevelType w:val="hybridMultilevel"/>
    <w:tmpl w:val="44E0D606"/>
    <w:lvl w:ilvl="0" w:tplc="53287718">
      <w:start w:val="1"/>
      <w:numFmt w:val="decimal"/>
      <w:lvlText w:val="%1."/>
      <w:lvlJc w:val="left"/>
      <w:pPr>
        <w:ind w:left="2628" w:hanging="360"/>
      </w:pPr>
      <w:rPr>
        <w:rFonts w:ascii="Times New Roman" w:hAnsi="Times New Roman" w:cs="Times New Roman" w:hint="default"/>
        <w:color w:val="000000" w:themeColor="text1"/>
        <w:sz w:val="22"/>
      </w:rPr>
    </w:lvl>
    <w:lvl w:ilvl="1" w:tplc="04190019" w:tentative="1">
      <w:start w:val="1"/>
      <w:numFmt w:val="lowerLetter"/>
      <w:lvlText w:val="%2."/>
      <w:lvlJc w:val="left"/>
      <w:pPr>
        <w:ind w:left="3312" w:hanging="360"/>
      </w:pPr>
    </w:lvl>
    <w:lvl w:ilvl="2" w:tplc="0419001B" w:tentative="1">
      <w:start w:val="1"/>
      <w:numFmt w:val="lowerRoman"/>
      <w:lvlText w:val="%3."/>
      <w:lvlJc w:val="right"/>
      <w:pPr>
        <w:ind w:left="4032" w:hanging="180"/>
      </w:pPr>
    </w:lvl>
    <w:lvl w:ilvl="3" w:tplc="0419000F" w:tentative="1">
      <w:start w:val="1"/>
      <w:numFmt w:val="decimal"/>
      <w:lvlText w:val="%4."/>
      <w:lvlJc w:val="left"/>
      <w:pPr>
        <w:ind w:left="4752" w:hanging="360"/>
      </w:pPr>
    </w:lvl>
    <w:lvl w:ilvl="4" w:tplc="04190019" w:tentative="1">
      <w:start w:val="1"/>
      <w:numFmt w:val="lowerLetter"/>
      <w:lvlText w:val="%5."/>
      <w:lvlJc w:val="left"/>
      <w:pPr>
        <w:ind w:left="5472" w:hanging="360"/>
      </w:pPr>
    </w:lvl>
    <w:lvl w:ilvl="5" w:tplc="0419001B" w:tentative="1">
      <w:start w:val="1"/>
      <w:numFmt w:val="lowerRoman"/>
      <w:lvlText w:val="%6."/>
      <w:lvlJc w:val="right"/>
      <w:pPr>
        <w:ind w:left="6192" w:hanging="180"/>
      </w:pPr>
    </w:lvl>
    <w:lvl w:ilvl="6" w:tplc="0419000F" w:tentative="1">
      <w:start w:val="1"/>
      <w:numFmt w:val="decimal"/>
      <w:lvlText w:val="%7."/>
      <w:lvlJc w:val="left"/>
      <w:pPr>
        <w:ind w:left="6912" w:hanging="360"/>
      </w:pPr>
    </w:lvl>
    <w:lvl w:ilvl="7" w:tplc="04190019" w:tentative="1">
      <w:start w:val="1"/>
      <w:numFmt w:val="lowerLetter"/>
      <w:lvlText w:val="%8."/>
      <w:lvlJc w:val="left"/>
      <w:pPr>
        <w:ind w:left="7632" w:hanging="360"/>
      </w:pPr>
    </w:lvl>
    <w:lvl w:ilvl="8" w:tplc="0419001B" w:tentative="1">
      <w:start w:val="1"/>
      <w:numFmt w:val="lowerRoman"/>
      <w:lvlText w:val="%9."/>
      <w:lvlJc w:val="right"/>
      <w:pPr>
        <w:ind w:left="8352" w:hanging="180"/>
      </w:pPr>
    </w:lvl>
  </w:abstractNum>
  <w:abstractNum w:abstractNumId="1">
    <w:nsid w:val="0B322F75"/>
    <w:multiLevelType w:val="hybridMultilevel"/>
    <w:tmpl w:val="4BDEE0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E091599"/>
    <w:multiLevelType w:val="hybridMultilevel"/>
    <w:tmpl w:val="093C9C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511F1F"/>
    <w:multiLevelType w:val="hybridMultilevel"/>
    <w:tmpl w:val="C89C83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2E5111"/>
    <w:multiLevelType w:val="hybridMultilevel"/>
    <w:tmpl w:val="44E0D606"/>
    <w:lvl w:ilvl="0" w:tplc="53287718">
      <w:start w:val="1"/>
      <w:numFmt w:val="decimal"/>
      <w:lvlText w:val="%1."/>
      <w:lvlJc w:val="left"/>
      <w:pPr>
        <w:ind w:left="2628" w:hanging="360"/>
      </w:pPr>
      <w:rPr>
        <w:rFonts w:ascii="Times New Roman" w:hAnsi="Times New Roman" w:cs="Times New Roman" w:hint="default"/>
        <w:color w:val="000000" w:themeColor="text1"/>
        <w:sz w:val="22"/>
      </w:rPr>
    </w:lvl>
    <w:lvl w:ilvl="1" w:tplc="04190019" w:tentative="1">
      <w:start w:val="1"/>
      <w:numFmt w:val="lowerLetter"/>
      <w:lvlText w:val="%2."/>
      <w:lvlJc w:val="left"/>
      <w:pPr>
        <w:ind w:left="3312" w:hanging="360"/>
      </w:pPr>
    </w:lvl>
    <w:lvl w:ilvl="2" w:tplc="0419001B" w:tentative="1">
      <w:start w:val="1"/>
      <w:numFmt w:val="lowerRoman"/>
      <w:lvlText w:val="%3."/>
      <w:lvlJc w:val="right"/>
      <w:pPr>
        <w:ind w:left="4032" w:hanging="180"/>
      </w:pPr>
    </w:lvl>
    <w:lvl w:ilvl="3" w:tplc="0419000F" w:tentative="1">
      <w:start w:val="1"/>
      <w:numFmt w:val="decimal"/>
      <w:lvlText w:val="%4."/>
      <w:lvlJc w:val="left"/>
      <w:pPr>
        <w:ind w:left="4752" w:hanging="360"/>
      </w:pPr>
    </w:lvl>
    <w:lvl w:ilvl="4" w:tplc="04190019" w:tentative="1">
      <w:start w:val="1"/>
      <w:numFmt w:val="lowerLetter"/>
      <w:lvlText w:val="%5."/>
      <w:lvlJc w:val="left"/>
      <w:pPr>
        <w:ind w:left="5472" w:hanging="360"/>
      </w:pPr>
    </w:lvl>
    <w:lvl w:ilvl="5" w:tplc="0419001B" w:tentative="1">
      <w:start w:val="1"/>
      <w:numFmt w:val="lowerRoman"/>
      <w:lvlText w:val="%6."/>
      <w:lvlJc w:val="right"/>
      <w:pPr>
        <w:ind w:left="6192" w:hanging="180"/>
      </w:pPr>
    </w:lvl>
    <w:lvl w:ilvl="6" w:tplc="0419000F" w:tentative="1">
      <w:start w:val="1"/>
      <w:numFmt w:val="decimal"/>
      <w:lvlText w:val="%7."/>
      <w:lvlJc w:val="left"/>
      <w:pPr>
        <w:ind w:left="6912" w:hanging="360"/>
      </w:pPr>
    </w:lvl>
    <w:lvl w:ilvl="7" w:tplc="04190019" w:tentative="1">
      <w:start w:val="1"/>
      <w:numFmt w:val="lowerLetter"/>
      <w:lvlText w:val="%8."/>
      <w:lvlJc w:val="left"/>
      <w:pPr>
        <w:ind w:left="7632" w:hanging="360"/>
      </w:pPr>
    </w:lvl>
    <w:lvl w:ilvl="8" w:tplc="0419001B" w:tentative="1">
      <w:start w:val="1"/>
      <w:numFmt w:val="lowerRoman"/>
      <w:lvlText w:val="%9."/>
      <w:lvlJc w:val="right"/>
      <w:pPr>
        <w:ind w:left="8352" w:hanging="180"/>
      </w:pPr>
    </w:lvl>
  </w:abstractNum>
  <w:abstractNum w:abstractNumId="6">
    <w:nsid w:val="1F786799"/>
    <w:multiLevelType w:val="hybridMultilevel"/>
    <w:tmpl w:val="3654AC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EC679E"/>
    <w:multiLevelType w:val="hybridMultilevel"/>
    <w:tmpl w:val="FAD668BA"/>
    <w:lvl w:ilvl="0" w:tplc="3D80E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06C01D8"/>
    <w:multiLevelType w:val="hybridMultilevel"/>
    <w:tmpl w:val="E74850E4"/>
    <w:lvl w:ilvl="0" w:tplc="C9A4408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CDE8C1F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B162955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935010BA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3712064E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22DA488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7AC0B0A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AC56DD08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289EA216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9">
    <w:nsid w:val="320C2D0E"/>
    <w:multiLevelType w:val="hybridMultilevel"/>
    <w:tmpl w:val="E6AAAF40"/>
    <w:lvl w:ilvl="0" w:tplc="46F0D5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30B79E5"/>
    <w:multiLevelType w:val="hybridMultilevel"/>
    <w:tmpl w:val="92A08FE8"/>
    <w:lvl w:ilvl="0" w:tplc="2D5CAA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AF1F18"/>
    <w:multiLevelType w:val="hybridMultilevel"/>
    <w:tmpl w:val="DF008D66"/>
    <w:lvl w:ilvl="0" w:tplc="C680D17A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0050EB"/>
    <w:multiLevelType w:val="hybridMultilevel"/>
    <w:tmpl w:val="D5B2AB1E"/>
    <w:lvl w:ilvl="0" w:tplc="3DA08CA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84548B3"/>
    <w:multiLevelType w:val="hybridMultilevel"/>
    <w:tmpl w:val="8A742D1E"/>
    <w:lvl w:ilvl="0" w:tplc="92C03C38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561C87"/>
    <w:multiLevelType w:val="hybridMultilevel"/>
    <w:tmpl w:val="5908DE02"/>
    <w:lvl w:ilvl="0" w:tplc="65329B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0F0452C"/>
    <w:multiLevelType w:val="hybridMultilevel"/>
    <w:tmpl w:val="BAF00DA0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BE7F68"/>
    <w:multiLevelType w:val="hybridMultilevel"/>
    <w:tmpl w:val="C5A879F8"/>
    <w:lvl w:ilvl="0" w:tplc="C5C47B8A">
      <w:start w:val="1"/>
      <w:numFmt w:val="decimal"/>
      <w:lvlText w:val="%1."/>
      <w:lvlJc w:val="left"/>
      <w:pPr>
        <w:ind w:left="408" w:hanging="360"/>
      </w:pPr>
      <w:rPr>
        <w:rFonts w:asciiTheme="minorHAnsi" w:hAnsiTheme="minorHAnsi" w:cstheme="minorBid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128" w:hanging="360"/>
      </w:pPr>
    </w:lvl>
    <w:lvl w:ilvl="2" w:tplc="0419001B" w:tentative="1">
      <w:start w:val="1"/>
      <w:numFmt w:val="lowerRoman"/>
      <w:lvlText w:val="%3."/>
      <w:lvlJc w:val="right"/>
      <w:pPr>
        <w:ind w:left="1848" w:hanging="180"/>
      </w:pPr>
    </w:lvl>
    <w:lvl w:ilvl="3" w:tplc="0419000F" w:tentative="1">
      <w:start w:val="1"/>
      <w:numFmt w:val="decimal"/>
      <w:lvlText w:val="%4."/>
      <w:lvlJc w:val="left"/>
      <w:pPr>
        <w:ind w:left="2568" w:hanging="360"/>
      </w:pPr>
    </w:lvl>
    <w:lvl w:ilvl="4" w:tplc="04190019" w:tentative="1">
      <w:start w:val="1"/>
      <w:numFmt w:val="lowerLetter"/>
      <w:lvlText w:val="%5."/>
      <w:lvlJc w:val="left"/>
      <w:pPr>
        <w:ind w:left="3288" w:hanging="360"/>
      </w:pPr>
    </w:lvl>
    <w:lvl w:ilvl="5" w:tplc="0419001B" w:tentative="1">
      <w:start w:val="1"/>
      <w:numFmt w:val="lowerRoman"/>
      <w:lvlText w:val="%6."/>
      <w:lvlJc w:val="right"/>
      <w:pPr>
        <w:ind w:left="4008" w:hanging="180"/>
      </w:pPr>
    </w:lvl>
    <w:lvl w:ilvl="6" w:tplc="0419000F" w:tentative="1">
      <w:start w:val="1"/>
      <w:numFmt w:val="decimal"/>
      <w:lvlText w:val="%7."/>
      <w:lvlJc w:val="left"/>
      <w:pPr>
        <w:ind w:left="4728" w:hanging="360"/>
      </w:pPr>
    </w:lvl>
    <w:lvl w:ilvl="7" w:tplc="04190019" w:tentative="1">
      <w:start w:val="1"/>
      <w:numFmt w:val="lowerLetter"/>
      <w:lvlText w:val="%8."/>
      <w:lvlJc w:val="left"/>
      <w:pPr>
        <w:ind w:left="5448" w:hanging="360"/>
      </w:pPr>
    </w:lvl>
    <w:lvl w:ilvl="8" w:tplc="041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8">
    <w:nsid w:val="69E5342C"/>
    <w:multiLevelType w:val="hybridMultilevel"/>
    <w:tmpl w:val="4D5063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536B10"/>
    <w:multiLevelType w:val="hybridMultilevel"/>
    <w:tmpl w:val="FCFA8EC8"/>
    <w:lvl w:ilvl="0" w:tplc="298EBB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5356FD"/>
    <w:multiLevelType w:val="hybridMultilevel"/>
    <w:tmpl w:val="A5FC386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"/>
  </w:num>
  <w:num w:numId="3">
    <w:abstractNumId w:val="10"/>
  </w:num>
  <w:num w:numId="4">
    <w:abstractNumId w:val="3"/>
  </w:num>
  <w:num w:numId="5">
    <w:abstractNumId w:val="7"/>
  </w:num>
  <w:num w:numId="6">
    <w:abstractNumId w:val="12"/>
  </w:num>
  <w:num w:numId="7">
    <w:abstractNumId w:val="17"/>
  </w:num>
  <w:num w:numId="8">
    <w:abstractNumId w:val="20"/>
  </w:num>
  <w:num w:numId="9">
    <w:abstractNumId w:val="16"/>
  </w:num>
  <w:num w:numId="10">
    <w:abstractNumId w:val="8"/>
  </w:num>
  <w:num w:numId="11">
    <w:abstractNumId w:val="4"/>
  </w:num>
  <w:num w:numId="12">
    <w:abstractNumId w:val="9"/>
  </w:num>
  <w:num w:numId="13">
    <w:abstractNumId w:val="15"/>
  </w:num>
  <w:num w:numId="14">
    <w:abstractNumId w:val="5"/>
  </w:num>
  <w:num w:numId="15">
    <w:abstractNumId w:val="6"/>
  </w:num>
  <w:num w:numId="16">
    <w:abstractNumId w:val="18"/>
  </w:num>
  <w:num w:numId="17">
    <w:abstractNumId w:val="19"/>
  </w:num>
  <w:num w:numId="18">
    <w:abstractNumId w:val="0"/>
  </w:num>
  <w:num w:numId="19">
    <w:abstractNumId w:val="13"/>
  </w:num>
  <w:num w:numId="20">
    <w:abstractNumId w:val="14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677A"/>
    <w:rsid w:val="00020C5C"/>
    <w:rsid w:val="00056228"/>
    <w:rsid w:val="000817DA"/>
    <w:rsid w:val="00091F30"/>
    <w:rsid w:val="00092B56"/>
    <w:rsid w:val="00096EDA"/>
    <w:rsid w:val="000A243F"/>
    <w:rsid w:val="000A41B5"/>
    <w:rsid w:val="000B3013"/>
    <w:rsid w:val="000B5E69"/>
    <w:rsid w:val="000E05CE"/>
    <w:rsid w:val="000F4BA8"/>
    <w:rsid w:val="00102F02"/>
    <w:rsid w:val="00152C25"/>
    <w:rsid w:val="00165254"/>
    <w:rsid w:val="001706CB"/>
    <w:rsid w:val="0017389D"/>
    <w:rsid w:val="001B69A1"/>
    <w:rsid w:val="001D1046"/>
    <w:rsid w:val="00200006"/>
    <w:rsid w:val="00214B33"/>
    <w:rsid w:val="00221B16"/>
    <w:rsid w:val="00234D99"/>
    <w:rsid w:val="00242C26"/>
    <w:rsid w:val="002430B6"/>
    <w:rsid w:val="00261057"/>
    <w:rsid w:val="00261BCB"/>
    <w:rsid w:val="0027282D"/>
    <w:rsid w:val="00281268"/>
    <w:rsid w:val="0028147E"/>
    <w:rsid w:val="002828B3"/>
    <w:rsid w:val="0029104E"/>
    <w:rsid w:val="00291B7A"/>
    <w:rsid w:val="002A5A0E"/>
    <w:rsid w:val="002A5E22"/>
    <w:rsid w:val="002E294A"/>
    <w:rsid w:val="00305545"/>
    <w:rsid w:val="00316C1B"/>
    <w:rsid w:val="00323235"/>
    <w:rsid w:val="00382BF3"/>
    <w:rsid w:val="00392630"/>
    <w:rsid w:val="003A43F5"/>
    <w:rsid w:val="003B0DB9"/>
    <w:rsid w:val="00454B88"/>
    <w:rsid w:val="00497F97"/>
    <w:rsid w:val="004A4DFB"/>
    <w:rsid w:val="004C3F19"/>
    <w:rsid w:val="004F64D2"/>
    <w:rsid w:val="004F79AF"/>
    <w:rsid w:val="00503827"/>
    <w:rsid w:val="005532FB"/>
    <w:rsid w:val="00580328"/>
    <w:rsid w:val="00591AC0"/>
    <w:rsid w:val="005B5EC5"/>
    <w:rsid w:val="005B5F62"/>
    <w:rsid w:val="005C3858"/>
    <w:rsid w:val="005C4388"/>
    <w:rsid w:val="005D5457"/>
    <w:rsid w:val="005D77D9"/>
    <w:rsid w:val="005E7931"/>
    <w:rsid w:val="005F2201"/>
    <w:rsid w:val="00602B34"/>
    <w:rsid w:val="0062376F"/>
    <w:rsid w:val="00625425"/>
    <w:rsid w:val="0062729C"/>
    <w:rsid w:val="0064066F"/>
    <w:rsid w:val="006771EB"/>
    <w:rsid w:val="006A472C"/>
    <w:rsid w:val="006C26B5"/>
    <w:rsid w:val="006C6B33"/>
    <w:rsid w:val="006F4480"/>
    <w:rsid w:val="00717FE3"/>
    <w:rsid w:val="007241B4"/>
    <w:rsid w:val="00725DDF"/>
    <w:rsid w:val="007737A1"/>
    <w:rsid w:val="00793119"/>
    <w:rsid w:val="007F174A"/>
    <w:rsid w:val="007F1F80"/>
    <w:rsid w:val="00875D7B"/>
    <w:rsid w:val="008B31A5"/>
    <w:rsid w:val="008D677A"/>
    <w:rsid w:val="008F1AB9"/>
    <w:rsid w:val="00923A5B"/>
    <w:rsid w:val="00972202"/>
    <w:rsid w:val="009733BB"/>
    <w:rsid w:val="00986FFB"/>
    <w:rsid w:val="009A0EAE"/>
    <w:rsid w:val="009B07E6"/>
    <w:rsid w:val="009B089C"/>
    <w:rsid w:val="009F165F"/>
    <w:rsid w:val="00A179E8"/>
    <w:rsid w:val="00A35861"/>
    <w:rsid w:val="00A440EB"/>
    <w:rsid w:val="00A82E9A"/>
    <w:rsid w:val="00AF793A"/>
    <w:rsid w:val="00B141CD"/>
    <w:rsid w:val="00B211B7"/>
    <w:rsid w:val="00B32107"/>
    <w:rsid w:val="00B443C2"/>
    <w:rsid w:val="00B506A0"/>
    <w:rsid w:val="00B75BE8"/>
    <w:rsid w:val="00BE72ED"/>
    <w:rsid w:val="00C144E0"/>
    <w:rsid w:val="00C41BDB"/>
    <w:rsid w:val="00CA4CB4"/>
    <w:rsid w:val="00CD202A"/>
    <w:rsid w:val="00D03B3F"/>
    <w:rsid w:val="00D14DA2"/>
    <w:rsid w:val="00D51D12"/>
    <w:rsid w:val="00D55189"/>
    <w:rsid w:val="00D639A8"/>
    <w:rsid w:val="00D715EB"/>
    <w:rsid w:val="00D96EB4"/>
    <w:rsid w:val="00DB2B8F"/>
    <w:rsid w:val="00DC186C"/>
    <w:rsid w:val="00DC2AD8"/>
    <w:rsid w:val="00DE0A71"/>
    <w:rsid w:val="00E11C18"/>
    <w:rsid w:val="00E7590E"/>
    <w:rsid w:val="00E77AE0"/>
    <w:rsid w:val="00E82C04"/>
    <w:rsid w:val="00EB13D6"/>
    <w:rsid w:val="00EF3A08"/>
    <w:rsid w:val="00F3572E"/>
    <w:rsid w:val="00F36D20"/>
    <w:rsid w:val="00F84ABB"/>
    <w:rsid w:val="00FA6FF5"/>
    <w:rsid w:val="00FD1189"/>
    <w:rsid w:val="00FE26A9"/>
    <w:rsid w:val="00FE5C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67E60E"/>
  <w15:chartTrackingRefBased/>
  <w15:docId w15:val="{DB279833-7548-4490-A183-5312A8986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A41B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">
    <w:name w:val="heading 2"/>
    <w:basedOn w:val="a"/>
    <w:next w:val="a"/>
    <w:link w:val="20"/>
    <w:qFormat/>
    <w:rsid w:val="00503827"/>
    <w:pPr>
      <w:keepNext/>
      <w:outlineLvl w:val="1"/>
    </w:pPr>
    <w:rPr>
      <w:rFonts w:ascii="Calibri" w:eastAsia="Calibri" w:hAnsi="Calibri"/>
      <w:b/>
      <w:bCs/>
      <w:lang w:val="en-US" w:eastAsia="ro-RO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D677A"/>
    <w:pPr>
      <w:spacing w:after="0" w:line="240" w:lineRule="auto"/>
    </w:pPr>
  </w:style>
  <w:style w:type="table" w:styleId="a4">
    <w:name w:val="Table Grid"/>
    <w:basedOn w:val="a1"/>
    <w:uiPriority w:val="39"/>
    <w:rsid w:val="002E29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basedOn w:val="a0"/>
    <w:uiPriority w:val="99"/>
    <w:unhideWhenUsed/>
    <w:rsid w:val="00E7590E"/>
    <w:rPr>
      <w:color w:val="0563C1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E7590E"/>
    <w:rPr>
      <w:color w:val="954F72" w:themeColor="followedHyperlink"/>
      <w:u w:val="single"/>
    </w:rPr>
  </w:style>
  <w:style w:type="paragraph" w:styleId="a7">
    <w:name w:val="List Paragraph"/>
    <w:basedOn w:val="a"/>
    <w:uiPriority w:val="34"/>
    <w:qFormat/>
    <w:rsid w:val="00A179E8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234D99"/>
    <w:rPr>
      <w:color w:val="808080"/>
    </w:rPr>
  </w:style>
  <w:style w:type="character" w:customStyle="1" w:styleId="mord">
    <w:name w:val="mord"/>
    <w:basedOn w:val="a0"/>
    <w:rsid w:val="00986FFB"/>
  </w:style>
  <w:style w:type="character" w:customStyle="1" w:styleId="mopen">
    <w:name w:val="mopen"/>
    <w:basedOn w:val="a0"/>
    <w:rsid w:val="00986FFB"/>
  </w:style>
  <w:style w:type="character" w:customStyle="1" w:styleId="mclose">
    <w:name w:val="mclose"/>
    <w:basedOn w:val="a0"/>
    <w:rsid w:val="00986FFB"/>
  </w:style>
  <w:style w:type="character" w:customStyle="1" w:styleId="mrel">
    <w:name w:val="mrel"/>
    <w:basedOn w:val="a0"/>
    <w:rsid w:val="00986FFB"/>
  </w:style>
  <w:style w:type="character" w:customStyle="1" w:styleId="mbin">
    <w:name w:val="mbin"/>
    <w:basedOn w:val="a0"/>
    <w:rsid w:val="00986FFB"/>
  </w:style>
  <w:style w:type="character" w:customStyle="1" w:styleId="20">
    <w:name w:val="Заголовок 2 Знак"/>
    <w:basedOn w:val="a0"/>
    <w:link w:val="2"/>
    <w:rsid w:val="00503827"/>
    <w:rPr>
      <w:rFonts w:ascii="Calibri" w:eastAsia="Calibri" w:hAnsi="Calibri" w:cs="Times New Roman"/>
      <w:b/>
      <w:bCs/>
      <w:sz w:val="24"/>
      <w:szCs w:val="24"/>
      <w:lang w:eastAsia="ro-RO"/>
    </w:rPr>
  </w:style>
  <w:style w:type="paragraph" w:styleId="a9">
    <w:name w:val="Normal (Web)"/>
    <w:basedOn w:val="a"/>
    <w:uiPriority w:val="99"/>
    <w:semiHidden/>
    <w:unhideWhenUsed/>
    <w:rsid w:val="005B5F62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43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61609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577813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8139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005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718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0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31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7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18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8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ducatieinteractiva.md/potriveste-perechi/17550" TargetMode="External"/><Relationship Id="rId13" Type="http://schemas.openxmlformats.org/officeDocument/2006/relationships/image" Target="media/image4.wmf"/><Relationship Id="rId18" Type="http://schemas.openxmlformats.org/officeDocument/2006/relationships/hyperlink" Target="https://educatieinteractiva.md/adevarat-fals/11802" TargetMode="External"/><Relationship Id="rId26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hyperlink" Target="https://educatieinteractiva.md/potriveste-perechi/16349" TargetMode="Externa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yperlink" Target="https://educatieinteractiva.md/potriveste-perechi/16348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s://educatieinteractiva.md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yperlink" Target="https://educatieinteractiva.md/potriveste-perechi/16350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BB7A1F-3E04-417D-B697-5B100C450D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857</Words>
  <Characters>4889</Characters>
  <Application>Microsoft Office Word</Application>
  <DocSecurity>0</DocSecurity>
  <Lines>40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entina Ceapa</dc:creator>
  <cp:keywords/>
  <dc:description/>
  <cp:lastModifiedBy>Victoria Banaru</cp:lastModifiedBy>
  <cp:revision>31</cp:revision>
  <cp:lastPrinted>2024-04-30T09:35:00Z</cp:lastPrinted>
  <dcterms:created xsi:type="dcterms:W3CDTF">2024-11-01T03:15:00Z</dcterms:created>
  <dcterms:modified xsi:type="dcterms:W3CDTF">2024-12-13T14:15:00Z</dcterms:modified>
</cp:coreProperties>
</file>